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tags/tag3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378" r:id="rId2"/>
    <p:sldId id="257" r:id="rId3"/>
    <p:sldId id="258" r:id="rId4"/>
    <p:sldId id="260" r:id="rId5"/>
    <p:sldId id="377" r:id="rId6"/>
    <p:sldId id="360" r:id="rId7"/>
    <p:sldId id="361" r:id="rId8"/>
    <p:sldId id="372" r:id="rId9"/>
    <p:sldId id="363" r:id="rId10"/>
    <p:sldId id="373" r:id="rId11"/>
    <p:sldId id="374" r:id="rId12"/>
    <p:sldId id="618" r:id="rId13"/>
    <p:sldId id="301" r:id="rId14"/>
    <p:sldId id="303" r:id="rId15"/>
    <p:sldId id="259" r:id="rId16"/>
    <p:sldId id="304" r:id="rId17"/>
    <p:sldId id="305" r:id="rId18"/>
    <p:sldId id="261" r:id="rId19"/>
    <p:sldId id="264" r:id="rId20"/>
    <p:sldId id="308" r:id="rId21"/>
    <p:sldId id="375" r:id="rId22"/>
    <p:sldId id="312" r:id="rId23"/>
    <p:sldId id="358" r:id="rId24"/>
    <p:sldId id="421" r:id="rId25"/>
    <p:sldId id="611" r:id="rId26"/>
    <p:sldId id="612" r:id="rId27"/>
    <p:sldId id="362" r:id="rId28"/>
    <p:sldId id="613" r:id="rId29"/>
    <p:sldId id="364" r:id="rId30"/>
    <p:sldId id="365" r:id="rId31"/>
    <p:sldId id="366" r:id="rId32"/>
    <p:sldId id="367" r:id="rId33"/>
    <p:sldId id="368" r:id="rId34"/>
    <p:sldId id="369" r:id="rId35"/>
    <p:sldId id="370" r:id="rId36"/>
    <p:sldId id="341" r:id="rId37"/>
    <p:sldId id="614" r:id="rId38"/>
  </p:sldIdLst>
  <p:sldSz cx="24384000" cy="13716000"/>
  <p:notesSz cx="6858000" cy="9144000"/>
  <p:custDataLst>
    <p:tags r:id="rId4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00FF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 varScale="1">
        <p:scale>
          <a:sx n="35" d="100"/>
          <a:sy n="35" d="100"/>
        </p:scale>
        <p:origin x="24" y="8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7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1-08-27T08:43:01.231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1 0,'20'0'308,"-19"12"-386,12-14-7,-8 1 76,-5-8-7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0FE56B-9C1D-4357-A643-BC5835BA8B8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8706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7512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74C1F47-BF6A-440A-B973-0E3E5A48709F}" type="slidenum">
              <a:rPr lang="vi-VN" smtClean="0"/>
              <a:pPr/>
              <a:t>28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71837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0737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636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4818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3572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00000000-1234-1234-1234-123412341234}" type="slidenum">
              <a:rPr lang="en-US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pPr/>
              <a:t>15</a:t>
            </a:fld>
            <a:endParaRPr lang="en-US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044117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2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9268856" y="320913"/>
            <a:ext cx="171352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chemeClr val="bg1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BÀI</a:t>
            </a:r>
            <a:r>
              <a:rPr lang="en-US" sz="4800" kern="0" baseline="0" dirty="0">
                <a:solidFill>
                  <a:schemeClr val="bg1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1. KHÁI NIỆM VỀ MẶT TRÒN XOAY</a:t>
            </a:r>
            <a:endParaRPr lang="vi-VN" sz="4800" kern="0" dirty="0">
              <a:solidFill>
                <a:schemeClr val="bg1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22A2170-AE65-4150-8E76-119B997919FC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32F8F2D5-17C3-4B1B-8D46-AC580B2BBAE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ECDEA243-F52C-4248-9006-067AF2A3430B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5" name="Group 4">
              <a:extLst>
                <a:ext uri="{FF2B5EF4-FFF2-40B4-BE49-F238E27FC236}">
                  <a16:creationId xmlns:a16="http://schemas.microsoft.com/office/drawing/2014/main" id="{1F6AE66F-0D70-41DB-9441-6C1797218573}"/>
                </a:ext>
              </a:extLst>
            </p:cNvPr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9" name="AutoShape 3">
                <a:extLst>
                  <a:ext uri="{FF2B5EF4-FFF2-40B4-BE49-F238E27FC236}">
                    <a16:creationId xmlns:a16="http://schemas.microsoft.com/office/drawing/2014/main" id="{7D27948D-AF67-4DB6-BBDC-9DDAC8A12525}"/>
                  </a:ext>
                </a:extLst>
              </p:cNvPr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0" name="Picture 5">
                <a:extLst>
                  <a:ext uri="{FF2B5EF4-FFF2-40B4-BE49-F238E27FC236}">
                    <a16:creationId xmlns:a16="http://schemas.microsoft.com/office/drawing/2014/main" id="{BA57BB35-ECEB-4B21-94CC-ADB403E67011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" name="Freeform 6">
                <a:extLst>
                  <a:ext uri="{FF2B5EF4-FFF2-40B4-BE49-F238E27FC236}">
                    <a16:creationId xmlns:a16="http://schemas.microsoft.com/office/drawing/2014/main" id="{ED5D5F84-FEF5-4C51-8695-99B5D7153BB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9">
                <a:extLst>
                  <a:ext uri="{FF2B5EF4-FFF2-40B4-BE49-F238E27FC236}">
                    <a16:creationId xmlns:a16="http://schemas.microsoft.com/office/drawing/2014/main" id="{4F253A48-2115-43C5-B4AC-CD78134F0B3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3" name="Picture 10">
                <a:extLst>
                  <a:ext uri="{FF2B5EF4-FFF2-40B4-BE49-F238E27FC236}">
                    <a16:creationId xmlns:a16="http://schemas.microsoft.com/office/drawing/2014/main" id="{E69F2F9C-3499-4732-94A4-16F52CDFDFF6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" name="Picture 11">
                <a:extLst>
                  <a:ext uri="{FF2B5EF4-FFF2-40B4-BE49-F238E27FC236}">
                    <a16:creationId xmlns:a16="http://schemas.microsoft.com/office/drawing/2014/main" id="{E923A3BE-31B7-4363-90C0-F57A4981CFC0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Picture 13">
                <a:extLst>
                  <a:ext uri="{FF2B5EF4-FFF2-40B4-BE49-F238E27FC236}">
                    <a16:creationId xmlns:a16="http://schemas.microsoft.com/office/drawing/2014/main" id="{5E112A59-1AE1-4D5C-9F8B-DC92FC30E409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A420FB18-468E-4757-95B7-71CFCA75FEB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1C1A7753-12B3-4C47-AE8A-CE656A03CD47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885EB86C-BBE4-4152-B1BC-69E5763EE1C0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E6206C11-D9F2-49C2-ABE6-3B2CFEC231E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38A077B1-EA84-409A-BB50-172D8E0A205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11B6A5BD-D805-45FF-88CE-E1714D7627BA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E47AD34C-AB7C-4FAF-8E5D-05BD51AB8D5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656D22C8-AB76-4515-BF2B-49389CE756B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F7F60870-3ED3-4BB5-9DCF-4800434025E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3C9E0464-AF0C-44E2-9DEE-F82B52CDB0B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F4CE4B28-32EB-4A9B-9303-C9241F8A2F7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25">
                <a:extLst>
                  <a:ext uri="{FF2B5EF4-FFF2-40B4-BE49-F238E27FC236}">
                    <a16:creationId xmlns:a16="http://schemas.microsoft.com/office/drawing/2014/main" id="{43B489D6-1D93-4289-975C-3A76B84C83F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26">
                <a:extLst>
                  <a:ext uri="{FF2B5EF4-FFF2-40B4-BE49-F238E27FC236}">
                    <a16:creationId xmlns:a16="http://schemas.microsoft.com/office/drawing/2014/main" id="{F0070DDB-AE0C-4F9F-B1BD-0E4EDF2DF33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7E513DE9-9D6D-4B46-A7A5-64E64B858E7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BD6E7682-69C0-41CB-A0A3-E4D38A63D1A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29">
                <a:extLst>
                  <a:ext uri="{FF2B5EF4-FFF2-40B4-BE49-F238E27FC236}">
                    <a16:creationId xmlns:a16="http://schemas.microsoft.com/office/drawing/2014/main" id="{0670081C-F321-4877-A9FE-EF3F19A82E9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30">
                <a:extLst>
                  <a:ext uri="{FF2B5EF4-FFF2-40B4-BE49-F238E27FC236}">
                    <a16:creationId xmlns:a16="http://schemas.microsoft.com/office/drawing/2014/main" id="{D6EBD9ED-29AD-4A86-94DE-FD2A793C62C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Rectangle 31">
                <a:extLst>
                  <a:ext uri="{FF2B5EF4-FFF2-40B4-BE49-F238E27FC236}">
                    <a16:creationId xmlns:a16="http://schemas.microsoft.com/office/drawing/2014/main" id="{2ECFC25F-6A6C-4711-8487-1D652C41A44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Rectangle 32">
                <a:extLst>
                  <a:ext uri="{FF2B5EF4-FFF2-40B4-BE49-F238E27FC236}">
                    <a16:creationId xmlns:a16="http://schemas.microsoft.com/office/drawing/2014/main" id="{396466FD-3C4B-4BFC-93A7-E17E116E23C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EEB38FE-B3C2-4051-B71B-90B9A1415D45}"/>
                </a:ext>
              </a:extLst>
            </p:cNvPr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3D1B289-9BD0-4A92-92AC-36A65D09A0D1}"/>
                </a:ext>
              </a:extLst>
            </p:cNvPr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itle 2">
              <a:extLst>
                <a:ext uri="{FF2B5EF4-FFF2-40B4-BE49-F238E27FC236}">
                  <a16:creationId xmlns:a16="http://schemas.microsoft.com/office/drawing/2014/main" id="{8F18D55A-A700-444B-AD7C-3E659B5038C7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27.png"/><Relationship Id="rId4" Type="http://schemas.openxmlformats.org/officeDocument/2006/relationships/image" Target="../media/image37.png"/><Relationship Id="rId9" Type="http://schemas.openxmlformats.org/officeDocument/2006/relationships/image" Target="../media/image3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.png"/><Relationship Id="rId11" Type="http://schemas.openxmlformats.org/officeDocument/2006/relationships/image" Target="../media/image42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55.png"/><Relationship Id="rId5" Type="http://schemas.openxmlformats.org/officeDocument/2006/relationships/image" Target="../media/image57.png"/><Relationship Id="rId4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6.png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3.jpeg"/><Relationship Id="rId10" Type="http://schemas.openxmlformats.org/officeDocument/2006/relationships/image" Target="../media/image69.png"/><Relationship Id="rId4" Type="http://schemas.openxmlformats.org/officeDocument/2006/relationships/image" Target="../media/image62.png"/><Relationship Id="rId9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5.bin"/><Relationship Id="rId3" Type="http://schemas.openxmlformats.org/officeDocument/2006/relationships/image" Target="../media/image73.png"/><Relationship Id="rId7" Type="http://schemas.openxmlformats.org/officeDocument/2006/relationships/image" Target="../media/image85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75.wmf"/><Relationship Id="rId2" Type="http://schemas.openxmlformats.org/officeDocument/2006/relationships/image" Target="../media/image71.png"/><Relationship Id="rId16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72.wmf"/><Relationship Id="rId5" Type="http://schemas.openxmlformats.org/officeDocument/2006/relationships/image" Target="../media/image83.png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76.wmf"/><Relationship Id="rId4" Type="http://schemas.openxmlformats.org/officeDocument/2006/relationships/image" Target="../media/image82.png"/><Relationship Id="rId9" Type="http://schemas.openxmlformats.org/officeDocument/2006/relationships/image" Target="../media/image63.jpeg"/><Relationship Id="rId1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71.png"/><Relationship Id="rId7" Type="http://schemas.openxmlformats.org/officeDocument/2006/relationships/image" Target="../media/image87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77.png"/><Relationship Id="rId10" Type="http://schemas.openxmlformats.org/officeDocument/2006/relationships/image" Target="../media/image78.png"/><Relationship Id="rId4" Type="http://schemas.openxmlformats.org/officeDocument/2006/relationships/image" Target="../media/image80.png"/><Relationship Id="rId9" Type="http://schemas.openxmlformats.org/officeDocument/2006/relationships/image" Target="../media/image8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image" Target="../media/image96.png"/><Relationship Id="rId3" Type="http://schemas.openxmlformats.org/officeDocument/2006/relationships/image" Target="../media/image63.jpeg"/><Relationship Id="rId7" Type="http://schemas.openxmlformats.org/officeDocument/2006/relationships/image" Target="../media/image93.png"/><Relationship Id="rId12" Type="http://schemas.openxmlformats.org/officeDocument/2006/relationships/image" Target="../media/image9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2.png"/><Relationship Id="rId11" Type="http://schemas.openxmlformats.org/officeDocument/2006/relationships/image" Target="../media/image81.png"/><Relationship Id="rId5" Type="http://schemas.openxmlformats.org/officeDocument/2006/relationships/image" Target="../media/image91.png"/><Relationship Id="rId10" Type="http://schemas.openxmlformats.org/officeDocument/2006/relationships/image" Target="../media/image79.png"/><Relationship Id="rId4" Type="http://schemas.openxmlformats.org/officeDocument/2006/relationships/image" Target="../media/image71.png"/><Relationship Id="rId9" Type="http://schemas.openxmlformats.org/officeDocument/2006/relationships/image" Target="../media/image9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71.png"/><Relationship Id="rId7" Type="http://schemas.openxmlformats.org/officeDocument/2006/relationships/image" Target="../media/image102.pn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Relationship Id="rId9" Type="http://schemas.openxmlformats.org/officeDocument/2006/relationships/image" Target="../media/image9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0.png"/><Relationship Id="rId12" Type="http://schemas.openxmlformats.org/officeDocument/2006/relationships/image" Target="../media/image115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9.png"/><Relationship Id="rId11" Type="http://schemas.openxmlformats.org/officeDocument/2006/relationships/image" Target="../media/image114.png"/><Relationship Id="rId5" Type="http://schemas.openxmlformats.org/officeDocument/2006/relationships/image" Target="../media/image108.png"/><Relationship Id="rId10" Type="http://schemas.openxmlformats.org/officeDocument/2006/relationships/slide" Target="slide28.xml"/><Relationship Id="rId4" Type="http://schemas.openxmlformats.org/officeDocument/2006/relationships/image" Target="../media/image107.jpeg"/><Relationship Id="rId9" Type="http://schemas.openxmlformats.org/officeDocument/2006/relationships/image" Target="../media/image11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13" Type="http://schemas.openxmlformats.org/officeDocument/2006/relationships/image" Target="../media/image121.png"/><Relationship Id="rId18" Type="http://schemas.openxmlformats.org/officeDocument/2006/relationships/image" Target="../media/image125.png"/><Relationship Id="rId3" Type="http://schemas.openxmlformats.org/officeDocument/2006/relationships/image" Target="../media/image116.png"/><Relationship Id="rId21" Type="http://schemas.openxmlformats.org/officeDocument/2006/relationships/slide" Target="slide27.xml"/><Relationship Id="rId7" Type="http://schemas.openxmlformats.org/officeDocument/2006/relationships/image" Target="../media/image118.png"/><Relationship Id="rId12" Type="http://schemas.openxmlformats.org/officeDocument/2006/relationships/slide" Target="slide30.xml"/><Relationship Id="rId17" Type="http://schemas.openxmlformats.org/officeDocument/2006/relationships/slide" Target="slide32.xml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24.png"/><Relationship Id="rId20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3.xml"/><Relationship Id="rId11" Type="http://schemas.openxmlformats.org/officeDocument/2006/relationships/image" Target="../media/image120.png"/><Relationship Id="rId5" Type="http://schemas.openxmlformats.org/officeDocument/2006/relationships/image" Target="../media/image117.png"/><Relationship Id="rId15" Type="http://schemas.openxmlformats.org/officeDocument/2006/relationships/image" Target="../media/image123.png"/><Relationship Id="rId10" Type="http://schemas.openxmlformats.org/officeDocument/2006/relationships/slide" Target="slide35.xml"/><Relationship Id="rId19" Type="http://schemas.openxmlformats.org/officeDocument/2006/relationships/slide" Target="slide34.xml"/><Relationship Id="rId4" Type="http://schemas.openxmlformats.org/officeDocument/2006/relationships/slide" Target="slide31.xml"/><Relationship Id="rId9" Type="http://schemas.openxmlformats.org/officeDocument/2006/relationships/image" Target="../media/image119.png"/><Relationship Id="rId14" Type="http://schemas.openxmlformats.org/officeDocument/2006/relationships/image" Target="../media/image12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audio" Target="../media/audio10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jpeg"/><Relationship Id="rId5" Type="http://schemas.openxmlformats.org/officeDocument/2006/relationships/slide" Target="slide28.xml"/><Relationship Id="rId4" Type="http://schemas.openxmlformats.org/officeDocument/2006/relationships/image" Target="../media/image12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audio" Target="../media/audio20.wav"/><Relationship Id="rId3" Type="http://schemas.openxmlformats.org/officeDocument/2006/relationships/image" Target="../media/image127.png"/><Relationship Id="rId7" Type="http://schemas.openxmlformats.org/officeDocument/2006/relationships/image" Target="../media/image13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slide" Target="slide28.xml"/><Relationship Id="rId4" Type="http://schemas.openxmlformats.org/officeDocument/2006/relationships/image" Target="../media/image128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20.wav"/><Relationship Id="rId5" Type="http://schemas.openxmlformats.org/officeDocument/2006/relationships/slide" Target="slide28.xml"/><Relationship Id="rId4" Type="http://schemas.openxmlformats.org/officeDocument/2006/relationships/image" Target="../media/image128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audio" Target="../media/audio10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jpeg"/><Relationship Id="rId5" Type="http://schemas.openxmlformats.org/officeDocument/2006/relationships/slide" Target="slide28.xml"/><Relationship Id="rId4" Type="http://schemas.openxmlformats.org/officeDocument/2006/relationships/image" Target="../media/image128.g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13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jpeg"/><Relationship Id="rId5" Type="http://schemas.openxmlformats.org/officeDocument/2006/relationships/slide" Target="slide28.xml"/><Relationship Id="rId4" Type="http://schemas.openxmlformats.org/officeDocument/2006/relationships/image" Target="../media/image128.gif"/><Relationship Id="rId9" Type="http://schemas.openxmlformats.org/officeDocument/2006/relationships/audio" Target="../media/audio10.wav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audio" Target="../media/audio10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png"/><Relationship Id="rId5" Type="http://schemas.openxmlformats.org/officeDocument/2006/relationships/slide" Target="slide28.xml"/><Relationship Id="rId4" Type="http://schemas.openxmlformats.org/officeDocument/2006/relationships/image" Target="../media/image128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audio" Target="../media/audio20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slide" Target="slide28.xml"/><Relationship Id="rId4" Type="http://schemas.openxmlformats.org/officeDocument/2006/relationships/image" Target="../media/image128.gi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customXml" Target="../ink/ink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11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31.png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Relationship Id="rId9" Type="http://schemas.openxmlformats.org/officeDocument/2006/relationships/image" Target="../media/image19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4.png"/><Relationship Id="rId7" Type="http://schemas.openxmlformats.org/officeDocument/2006/relationships/image" Target="../media/image240.png"/><Relationship Id="rId12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0.png"/><Relationship Id="rId11" Type="http://schemas.openxmlformats.org/officeDocument/2006/relationships/image" Target="../media/image28.png"/><Relationship Id="rId5" Type="http://schemas.openxmlformats.org/officeDocument/2006/relationships/image" Target="../media/image220.png"/><Relationship Id="rId10" Type="http://schemas.openxmlformats.org/officeDocument/2006/relationships/image" Target="../media/image27.png"/><Relationship Id="rId4" Type="http://schemas.openxmlformats.org/officeDocument/2006/relationships/image" Target="../media/image210.png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70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11" Type="http://schemas.openxmlformats.org/officeDocument/2006/relationships/image" Target="../media/image34.png"/><Relationship Id="rId5" Type="http://schemas.openxmlformats.org/officeDocument/2006/relationships/image" Target="../media/image290.png"/><Relationship Id="rId10" Type="http://schemas.openxmlformats.org/officeDocument/2006/relationships/image" Target="../media/image33.png"/><Relationship Id="rId4" Type="http://schemas.openxmlformats.org/officeDocument/2006/relationships/image" Target="../media/image280.png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792461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334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2: MẶT NÓN, MẶT TRỤ, MẶT CẦU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206908" y="1886742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621933" y="1972263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2743200" y="8537446"/>
            <a:ext cx="18682497" cy="901791"/>
            <a:chOff x="7937829" y="7492196"/>
            <a:chExt cx="15654235" cy="901910"/>
          </a:xfrm>
        </p:grpSpPr>
        <p:sp>
          <p:nvSpPr>
            <p:cNvPr id="28" name="TextBox 27"/>
            <p:cNvSpPr txBox="1"/>
            <p:nvPr/>
          </p:nvSpPr>
          <p:spPr>
            <a:xfrm>
              <a:off x="10274509" y="7492196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.TÓM TẮT KIẾN THỨC VỀ HÌNH NÓN KHỐI NÓN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937829" y="7640052"/>
              <a:ext cx="450764" cy="7540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5039573" y="6323697"/>
            <a:ext cx="14675729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</a:t>
            </a:r>
            <a:r>
              <a:rPr lang="en-US" sz="6599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ÀI TẬP MẶT NÓN-MẶT TRỤ TRÒN XOAY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4038600" y="8295228"/>
            <a:ext cx="17418606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8283165" y="9667678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3574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7176923"/>
            <a:ext cx="22136901" cy="6539077"/>
            <a:chOff x="1205494" y="6947472"/>
            <a:chExt cx="22139783" cy="6539928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7472"/>
              <a:ext cx="3452033" cy="831105"/>
              <a:chOff x="1205494" y="6947472"/>
              <a:chExt cx="3452033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15959" y="6947472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572865"/>
            <a:chOff x="992187" y="2564544"/>
            <a:chExt cx="22353091" cy="4573460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47100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1692152" y="1170610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2152" y="1170610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437118" y="3200400"/>
                <a:ext cx="21880082" cy="2462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ắ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ộ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ở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ộ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ặ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ph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ẳ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qua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ụ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ủ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a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ượ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hi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ế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i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ệ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l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ộ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am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gi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á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ề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ạ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ằ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118" y="3200400"/>
                <a:ext cx="21880082" cy="2462149"/>
              </a:xfrm>
              <a:prstGeom prst="rect">
                <a:avLst/>
              </a:prstGeom>
              <a:blipFill>
                <a:blip r:embed="rId4"/>
                <a:stretch>
                  <a:fillRect l="-1282" r="-1254" b="-12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59858" y="5562600"/>
                <a:ext cx="4388542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sSup>
                        <m:sSupPr>
                          <m:ctrlPr>
                            <a:rPr lang="en-US" sz="48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858" y="5562600"/>
                <a:ext cx="4388542" cy="8477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680258" y="5105400"/>
                <a:ext cx="4388542" cy="167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 spc="-15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 spc="-15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sSup>
                        <m:sSupPr>
                          <m:ctrlPr>
                            <a:rPr lang="en-US" sz="4800" b="1" i="1" spc="-15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 spc="-15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spc="-15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0258" y="5105400"/>
                <a:ext cx="4388542" cy="16756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936346" y="5456887"/>
                <a:ext cx="4447108" cy="9439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ad>
                        <m:radPr>
                          <m:degHide m:val="on"/>
                          <m:ctrlPr>
                            <a:rPr lang="en-US" sz="48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sSup>
                        <m:sSupPr>
                          <m:ctrlPr>
                            <a:rPr lang="en-US" sz="48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6346" y="5456887"/>
                <a:ext cx="4447108" cy="9439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57800"/>
                <a:ext cx="402346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8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  <m:r>
                        <a:rPr lang="en-US" sz="4800" b="1" i="1" spc="-15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sSup>
                        <m:sSupPr>
                          <m:ctrlPr>
                            <a:rPr lang="en-US" sz="4800" b="1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57800"/>
                <a:ext cx="4023461" cy="14752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1678753" y="8360217"/>
                <a:ext cx="14889833" cy="1639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𝒓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 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𝒉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rad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753" y="8360217"/>
                <a:ext cx="14889833" cy="1639103"/>
              </a:xfrm>
              <a:prstGeom prst="rect">
                <a:avLst/>
              </a:prstGeom>
              <a:blipFill>
                <a:blip r:embed="rId9"/>
                <a:stretch>
                  <a:fillRect l="-1842" t="-8550" b="-18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3126695" y="535926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BE6552-E5E3-43FD-B900-ECF7A61840C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997712" y="7621076"/>
            <a:ext cx="5915399" cy="52567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3D348DE7-9D20-40D5-81D6-7142D7DABE46}"/>
                  </a:ext>
                </a:extLst>
              </p:cNvPr>
              <p:cNvSpPr/>
              <p:nvPr/>
            </p:nvSpPr>
            <p:spPr>
              <a:xfrm>
                <a:off x="1631217" y="10492980"/>
                <a:ext cx="14675583" cy="2384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dirty="0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48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𝒉</m:t>
                      </m:r>
                      <m:r>
                        <a:rPr lang="en-US" sz="4800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48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48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en-US" sz="4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48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4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3D348DE7-9D20-40D5-81D6-7142D7DABE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217" y="10492980"/>
                <a:ext cx="14675583" cy="2384820"/>
              </a:xfrm>
              <a:prstGeom prst="rect">
                <a:avLst/>
              </a:prstGeom>
              <a:blipFill>
                <a:blip r:embed="rId11"/>
                <a:stretch>
                  <a:fillRect l="-1911" t="-5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47"/>
          <p:cNvGrpSpPr/>
          <p:nvPr/>
        </p:nvGrpSpPr>
        <p:grpSpPr>
          <a:xfrm>
            <a:off x="7944215" y="1489546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8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7864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3" grpId="1"/>
      <p:bldP spid="51" grpId="0"/>
      <p:bldP spid="57" grpId="0" animBg="1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7095994"/>
            <a:ext cx="22136901" cy="6620005"/>
            <a:chOff x="1205494" y="6866533"/>
            <a:chExt cx="22139783" cy="662086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66533"/>
              <a:ext cx="3444925" cy="863666"/>
              <a:chOff x="1205494" y="6866533"/>
              <a:chExt cx="3444925" cy="86366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08851" y="6866533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495267"/>
            <a:chOff x="992187" y="2564544"/>
            <a:chExt cx="22353091" cy="398442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1"/>
              <a:ext cx="22200057" cy="388197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2001336" y="1210135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336" y="12101357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437118" y="3200400"/>
                <a:ext cx="21880082" cy="23772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o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h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p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ứ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gi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á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ề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ạ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á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ằ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118" y="3200400"/>
                <a:ext cx="21880082" cy="2377254"/>
              </a:xfrm>
              <a:prstGeom prst="rect">
                <a:avLst/>
              </a:prstGeom>
              <a:blipFill>
                <a:blip r:embed="rId4"/>
                <a:stretch>
                  <a:fillRect l="-1282" t="-3333" r="-1254" b="-12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59858" y="5711520"/>
                <a:ext cx="438854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ad>
                        <m:radPr>
                          <m:degHide m:val="on"/>
                          <m:ctrlPr>
                            <a:rPr lang="en-US" sz="48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sSup>
                        <m:sSupPr>
                          <m:ctrlPr>
                            <a:rPr lang="en-US" sz="48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858" y="5711520"/>
                <a:ext cx="4388542" cy="917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680258" y="5638800"/>
                <a:ext cx="438854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800" b="1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sSup>
                        <m:sSupPr>
                          <m:ctrlPr>
                            <a:rPr lang="en-US" sz="4800" b="1" i="1" spc="-15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 spc="-15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spc="-15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0258" y="5638800"/>
                <a:ext cx="4388542" cy="9178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936346" y="5635320"/>
                <a:ext cx="4447108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ad>
                        <m:radPr>
                          <m:degHide m:val="on"/>
                          <m:ctrlPr>
                            <a:rPr lang="en-US" sz="48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sSup>
                        <m:sSupPr>
                          <m:ctrlPr>
                            <a:rPr lang="en-US" sz="48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spc="-15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6346" y="5635320"/>
                <a:ext cx="4447108" cy="9178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638800"/>
                <a:ext cx="4023461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sSup>
                        <m:sSupPr>
                          <m:ctrlPr>
                            <a:rPr lang="en-US" sz="48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638800"/>
                <a:ext cx="4023461" cy="8477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2260362" y="8412446"/>
                <a:ext cx="13104047" cy="1302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𝒍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 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𝒓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0362" y="8412446"/>
                <a:ext cx="13104047" cy="1302088"/>
              </a:xfrm>
              <a:prstGeom prst="rect">
                <a:avLst/>
              </a:prstGeom>
              <a:blipFill>
                <a:blip r:embed="rId9"/>
                <a:stretch>
                  <a:fillRect l="-2141" b="-7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3000548" y="551836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3D348DE7-9D20-40D5-81D6-7142D7DABE46}"/>
                  </a:ext>
                </a:extLst>
              </p:cNvPr>
              <p:cNvSpPr/>
              <p:nvPr/>
            </p:nvSpPr>
            <p:spPr>
              <a:xfrm>
                <a:off x="2264716" y="10158685"/>
                <a:ext cx="12441884" cy="31211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𝝅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𝒓𝒍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𝝅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4800" b="1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 spc="-15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 spc="-15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den>
                      </m:f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𝒂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𝒂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8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sSup>
                        <m:sSupPr>
                          <m:ctrlPr>
                            <a:rPr lang="en-US" sz="48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3D348DE7-9D20-40D5-81D6-7142D7DABE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4716" y="10158685"/>
                <a:ext cx="12441884" cy="3121111"/>
              </a:xfrm>
              <a:prstGeom prst="rect">
                <a:avLst/>
              </a:prstGeom>
              <a:blipFill>
                <a:blip r:embed="rId10"/>
                <a:stretch>
                  <a:fillRect l="-2254" t="-4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6" name="Picture 1">
            <a:extLst>
              <a:ext uri="{FF2B5EF4-FFF2-40B4-BE49-F238E27FC236}">
                <a16:creationId xmlns:a16="http://schemas.microsoft.com/office/drawing/2014/main" id="{84B9A8B1-51F7-46C2-85B1-7CE231CDB1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8898" y="7718252"/>
            <a:ext cx="5452174" cy="4978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" name="Group 47"/>
          <p:cNvGrpSpPr/>
          <p:nvPr/>
        </p:nvGrpSpPr>
        <p:grpSpPr>
          <a:xfrm>
            <a:off x="7944215" y="1489546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8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2499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3" grpId="1"/>
      <p:bldP spid="51" grpId="0"/>
      <p:bldP spid="57" grpId="0" animBg="1"/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18">
            <a:extLst>
              <a:ext uri="{FF2B5EF4-FFF2-40B4-BE49-F238E27FC236}">
                <a16:creationId xmlns:a16="http://schemas.microsoft.com/office/drawing/2014/main" id="{DDFC35E9-9302-458F-A37B-4A11FD58B714}"/>
              </a:ext>
            </a:extLst>
          </p:cNvPr>
          <p:cNvSpPr/>
          <p:nvPr/>
        </p:nvSpPr>
        <p:spPr>
          <a:xfrm flipV="1">
            <a:off x="160194" y="3024876"/>
            <a:ext cx="12203071" cy="8965276"/>
          </a:xfrm>
          <a:prstGeom prst="round2SameRect">
            <a:avLst>
              <a:gd name="adj1" fmla="val 3062"/>
              <a:gd name="adj2" fmla="val 0"/>
            </a:avLst>
          </a:prstGeom>
          <a:solidFill>
            <a:schemeClr val="tx2">
              <a:lumMod val="20000"/>
              <a:lumOff val="80000"/>
            </a:schemeClr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97239" y="3332627"/>
                <a:ext cx="11623498" cy="106272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srgbClr val="33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1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HỢP 1: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𝒑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o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̀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́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ê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́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5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5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239" y="3332627"/>
                <a:ext cx="11623498" cy="10627268"/>
              </a:xfrm>
              <a:prstGeom prst="rect">
                <a:avLst/>
              </a:prstGeom>
              <a:blipFill>
                <a:blip r:embed="rId2"/>
                <a:stretch>
                  <a:fillRect l="-2098" r="-3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F46983D8-32E7-4626-94C4-867B85CAD032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600309" y="3746413"/>
            <a:ext cx="11386451" cy="4899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6E3F49C-181C-4AA5-8FCF-A290E559DC8D}"/>
              </a:ext>
            </a:extLst>
          </p:cNvPr>
          <p:cNvSpPr txBox="1"/>
          <p:nvPr/>
        </p:nvSpPr>
        <p:spPr>
          <a:xfrm>
            <a:off x="13721862" y="8951245"/>
            <a:ext cx="3615268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600" i="1" dirty="0" err="1"/>
              <a:t>Cách</a:t>
            </a:r>
            <a:r>
              <a:rPr lang="en-US" sz="8600" i="1" dirty="0"/>
              <a:t> 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603DBCF-CEF8-4EA4-86CE-E3085B74FFDE}"/>
              </a:ext>
            </a:extLst>
          </p:cNvPr>
          <p:cNvSpPr txBox="1"/>
          <p:nvPr/>
        </p:nvSpPr>
        <p:spPr>
          <a:xfrm>
            <a:off x="19617938" y="8853623"/>
            <a:ext cx="3615268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600" i="1" dirty="0" err="1"/>
              <a:t>Cách</a:t>
            </a:r>
            <a:r>
              <a:rPr lang="en-US" sz="8600" i="1" dirty="0"/>
              <a:t> 2</a:t>
            </a:r>
          </a:p>
        </p:txBody>
      </p:sp>
      <p:sp>
        <p:nvSpPr>
          <p:cNvPr id="12" name="TextBox 9">
            <a:extLst>
              <a:ext uri="{FF2B5EF4-FFF2-40B4-BE49-F238E27FC236}">
                <a16:creationId xmlns:a16="http://schemas.microsoft.com/office/drawing/2014/main" id="{7F476AD5-79EE-4708-AC9F-36D861154648}"/>
              </a:ext>
            </a:extLst>
          </p:cNvPr>
          <p:cNvSpPr txBox="1"/>
          <p:nvPr/>
        </p:nvSpPr>
        <p:spPr>
          <a:xfrm>
            <a:off x="4271561" y="2158942"/>
            <a:ext cx="14121472" cy="7694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 2: THIẾT DIỆN CỦA MẶT NÓN</a:t>
            </a:r>
          </a:p>
        </p:txBody>
      </p:sp>
    </p:spTree>
    <p:extLst>
      <p:ext uri="{BB962C8B-B14F-4D97-AF65-F5344CB8AC3E}">
        <p14:creationId xmlns:p14="http://schemas.microsoft.com/office/powerpoint/2010/main" val="6575818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18">
            <a:extLst>
              <a:ext uri="{FF2B5EF4-FFF2-40B4-BE49-F238E27FC236}">
                <a16:creationId xmlns:a16="http://schemas.microsoft.com/office/drawing/2014/main" id="{DDFC35E9-9302-458F-A37B-4A11FD58B714}"/>
              </a:ext>
            </a:extLst>
          </p:cNvPr>
          <p:cNvSpPr/>
          <p:nvPr/>
        </p:nvSpPr>
        <p:spPr>
          <a:xfrm flipV="1">
            <a:off x="119263" y="2463474"/>
            <a:ext cx="24223806" cy="5949063"/>
          </a:xfrm>
          <a:prstGeom prst="round2SameRect">
            <a:avLst>
              <a:gd name="adj1" fmla="val 3062"/>
              <a:gd name="adj2" fmla="val 0"/>
            </a:avLst>
          </a:prstGeom>
          <a:solidFill>
            <a:schemeClr val="tx2">
              <a:lumMod val="20000"/>
              <a:lumOff val="80000"/>
            </a:schemeClr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219200" y="2960673"/>
                <a:ext cx="22775332" cy="5949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33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ông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ặp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Arial" panose="020B0604020202020204" pitchFamily="34" charset="0"/>
                  <a:buChar char="•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buFont typeface="Arial" panose="020B0604020202020204" pitchFamily="34" charset="0"/>
                  <a:buChar char="•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buFont typeface="Arial" panose="020B0604020202020204" pitchFamily="34" charset="0"/>
                  <a:buChar char="•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ều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Arial" panose="020B0604020202020204" pitchFamily="34" charset="0"/>
                  <a:buChar char="•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ớ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𝟔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pPr marL="914400" indent="-914400">
                  <a:buFont typeface="Arial" panose="020B0604020202020204" pitchFamily="34" charset="0"/>
                  <a:buChar char="•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..</a:t>
                </a:r>
              </a:p>
              <a:p>
                <a:pPr>
                  <a:lnSpc>
                    <a:spcPct val="150000"/>
                  </a:lnSpc>
                </a:pPr>
                <a:endParaRPr lang="en-US" sz="5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960673"/>
                <a:ext cx="22775332" cy="5949064"/>
              </a:xfrm>
              <a:prstGeom prst="rect">
                <a:avLst/>
              </a:prstGeom>
              <a:blipFill>
                <a:blip r:embed="rId2"/>
                <a:stretch>
                  <a:fillRect l="-1071" t="-2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53120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18">
            <a:extLst>
              <a:ext uri="{FF2B5EF4-FFF2-40B4-BE49-F238E27FC236}">
                <a16:creationId xmlns:a16="http://schemas.microsoft.com/office/drawing/2014/main" id="{DDFC35E9-9302-458F-A37B-4A11FD58B714}"/>
              </a:ext>
            </a:extLst>
          </p:cNvPr>
          <p:cNvSpPr/>
          <p:nvPr/>
        </p:nvSpPr>
        <p:spPr>
          <a:xfrm flipV="1">
            <a:off x="745066" y="2195961"/>
            <a:ext cx="22893869" cy="4343400"/>
          </a:xfrm>
          <a:prstGeom prst="round2SameRect">
            <a:avLst>
              <a:gd name="adj1" fmla="val 3062"/>
              <a:gd name="adj2" fmla="val 0"/>
            </a:avLst>
          </a:prstGeom>
          <a:solidFill>
            <a:schemeClr val="tx2">
              <a:lumMod val="20000"/>
              <a:lumOff val="80000"/>
            </a:schemeClr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66802" y="2463475"/>
                <a:ext cx="22572132" cy="72417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600" b="1" dirty="0">
                    <a:solidFill>
                      <a:srgbClr val="33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2</a:t>
                </a:r>
                <a:r>
                  <a:rPr lang="en-US" sz="56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HỢP 2: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𝑚𝑝</m:t>
                    </m:r>
                    <m:d>
                      <m:d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en-US" sz="5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5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5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̉nh</a:t>
                </a:r>
                <a:r>
                  <a:rPr lang="en-US" sz="5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 ⇒ </m:t>
                    </m:r>
                  </m:oMath>
                </a14:m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ế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ệ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tam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́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56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56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56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56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𝑆𝐴𝐵</m:t>
                    </m:r>
                  </m:oMath>
                </a14:m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sz="5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5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5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2" y="2463475"/>
                <a:ext cx="22572132" cy="7241726"/>
              </a:xfrm>
              <a:prstGeom prst="rect">
                <a:avLst/>
              </a:prstGeom>
              <a:blipFill>
                <a:blip r:embed="rId2"/>
                <a:stretch>
                  <a:fillRect l="-1485" t="-2525" r="-1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46E3F49C-181C-4AA5-8FCF-A290E559DC8D}"/>
              </a:ext>
            </a:extLst>
          </p:cNvPr>
          <p:cNvSpPr txBox="1"/>
          <p:nvPr/>
        </p:nvSpPr>
        <p:spPr>
          <a:xfrm>
            <a:off x="8077200" y="12284173"/>
            <a:ext cx="3282246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600" i="1" dirty="0" err="1"/>
              <a:t>Cách</a:t>
            </a:r>
            <a:r>
              <a:rPr lang="en-US" sz="8600" i="1" dirty="0"/>
              <a:t> 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603DBCF-CEF8-4EA4-86CE-E3085B74FFDE}"/>
              </a:ext>
            </a:extLst>
          </p:cNvPr>
          <p:cNvSpPr txBox="1"/>
          <p:nvPr/>
        </p:nvSpPr>
        <p:spPr>
          <a:xfrm>
            <a:off x="15296556" y="12284173"/>
            <a:ext cx="3437241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600" i="1" dirty="0" err="1"/>
              <a:t>Cách</a:t>
            </a:r>
            <a:r>
              <a:rPr lang="en-US" sz="8600" i="1" dirty="0"/>
              <a:t> 2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C5B756A-B611-49D9-B23B-0120DC68F79B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22533" y="6806874"/>
            <a:ext cx="12197646" cy="5623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090564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 Same Side Corner Rectangle 18">
            <a:extLst>
              <a:ext uri="{FF2B5EF4-FFF2-40B4-BE49-F238E27FC236}">
                <a16:creationId xmlns:a16="http://schemas.microsoft.com/office/drawing/2014/main" id="{DDFC35E9-9302-458F-A37B-4A11FD58B714}"/>
              </a:ext>
            </a:extLst>
          </p:cNvPr>
          <p:cNvSpPr/>
          <p:nvPr/>
        </p:nvSpPr>
        <p:spPr>
          <a:xfrm flipV="1">
            <a:off x="378373" y="2104161"/>
            <a:ext cx="23782667" cy="5076520"/>
          </a:xfrm>
          <a:prstGeom prst="round2SameRect">
            <a:avLst>
              <a:gd name="adj1" fmla="val 3062"/>
              <a:gd name="adj2" fmla="val 0"/>
            </a:avLst>
          </a:prstGeom>
          <a:solidFill>
            <a:srgbClr val="C3D69B"/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9276665-58B7-4B2C-9373-FE8C02099D16}"/>
                  </a:ext>
                </a:extLst>
              </p:cNvPr>
              <p:cNvSpPr txBox="1"/>
              <p:nvPr/>
            </p:nvSpPr>
            <p:spPr>
              <a:xfrm>
                <a:off x="1562099" y="2362200"/>
                <a:ext cx="21259801" cy="39360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indent="636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srgbClr val="33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en-US" sz="4400" b="1" dirty="0">
                    <a:solidFill>
                      <a:srgbClr val="33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u</a:t>
                </a:r>
                <a:r>
                  <a:rPr lang="en-US" sz="4400" b="1" u="sng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: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ẻ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𝑯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𝑨𝑩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𝑯𝑶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9276665-58B7-4B2C-9373-FE8C02099D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099" y="2362200"/>
                <a:ext cx="21259801" cy="3936014"/>
              </a:xfrm>
              <a:prstGeom prst="rect">
                <a:avLst/>
              </a:prstGeom>
              <a:blipFill>
                <a:blip r:embed="rId4"/>
                <a:stretch>
                  <a:fillRect t="-2636" r="-229" b="-6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2850B82C-2096-43A0-AC5A-64E3436CACB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9820" y="272083"/>
            <a:ext cx="1013248" cy="10132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8956EDC-D598-4FCB-85EF-5900BD3601B0}"/>
              </a:ext>
            </a:extLst>
          </p:cNvPr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368137" y="7620000"/>
            <a:ext cx="11647724" cy="5634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48236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294"/>
    </mc:Choice>
    <mc:Fallback xmlns="">
      <p:transition spd="slow" advTm="7129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18">
            <a:extLst>
              <a:ext uri="{FF2B5EF4-FFF2-40B4-BE49-F238E27FC236}">
                <a16:creationId xmlns:a16="http://schemas.microsoft.com/office/drawing/2014/main" id="{DDFC35E9-9302-458F-A37B-4A11FD58B714}"/>
              </a:ext>
            </a:extLst>
          </p:cNvPr>
          <p:cNvSpPr/>
          <p:nvPr/>
        </p:nvSpPr>
        <p:spPr>
          <a:xfrm flipV="1">
            <a:off x="304800" y="1904998"/>
            <a:ext cx="23537334" cy="9347525"/>
          </a:xfrm>
          <a:prstGeom prst="round2SameRect">
            <a:avLst>
              <a:gd name="adj1" fmla="val 3062"/>
              <a:gd name="adj2" fmla="val 0"/>
            </a:avLst>
          </a:prstGeom>
          <a:solidFill>
            <a:schemeClr val="tx2">
              <a:lumMod val="20000"/>
              <a:lumOff val="80000"/>
            </a:schemeClr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66802" y="2463475"/>
                <a:ext cx="22775332" cy="84181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33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ông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ặp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Arial" panose="020B0604020202020204" pitchFamily="34" charset="0"/>
                  <a:buChar char="•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buFont typeface="Arial" panose="020B0604020202020204" pitchFamily="34" charset="0"/>
                  <a:buChar char="•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buFont typeface="Arial" panose="020B0604020202020204" pitchFamily="34" charset="0"/>
                  <a:buChar char="•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buFont typeface="Arial" panose="020B0604020202020204" pitchFamily="34" charset="0"/>
                  <a:buChar char="•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ớ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𝟔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pPr marL="914400" indent="-914400">
                  <a:buFont typeface="Arial" panose="020B0604020202020204" pitchFamily="34" charset="0"/>
                  <a:buChar char="•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𝒂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buFont typeface="Arial" panose="020B0604020202020204" pitchFamily="34" charset="0"/>
                  <a:buChar char="•"/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ớ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buFont typeface="Arial" panose="020B0604020202020204" pitchFamily="34" charset="0"/>
                  <a:buChar char="•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</a:t>
                </a:r>
              </a:p>
              <a:p>
                <a:pPr>
                  <a:lnSpc>
                    <a:spcPct val="15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2" y="2463475"/>
                <a:ext cx="22775332" cy="8418138"/>
              </a:xfrm>
              <a:prstGeom prst="rect">
                <a:avLst/>
              </a:prstGeom>
              <a:blipFill>
                <a:blip r:embed="rId2"/>
                <a:stretch>
                  <a:fillRect l="-1071" t="-1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84735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 Same Side Corner Rectangle 18">
            <a:extLst>
              <a:ext uri="{FF2B5EF4-FFF2-40B4-BE49-F238E27FC236}">
                <a16:creationId xmlns:a16="http://schemas.microsoft.com/office/drawing/2014/main" id="{DDFC35E9-9302-458F-A37B-4A11FD58B714}"/>
              </a:ext>
            </a:extLst>
          </p:cNvPr>
          <p:cNvSpPr/>
          <p:nvPr/>
        </p:nvSpPr>
        <p:spPr>
          <a:xfrm flipV="1">
            <a:off x="745065" y="2438401"/>
            <a:ext cx="22893869" cy="3581399"/>
          </a:xfrm>
          <a:prstGeom prst="round2SameRect">
            <a:avLst>
              <a:gd name="adj1" fmla="val 3062"/>
              <a:gd name="adj2" fmla="val 0"/>
            </a:avLst>
          </a:prstGeom>
          <a:solidFill>
            <a:schemeClr val="tx2">
              <a:lumMod val="20000"/>
              <a:lumOff val="80000"/>
            </a:schemeClr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066802" y="2463474"/>
                <a:ext cx="22572132" cy="57097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3333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3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HỢP 3: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ó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ớ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̀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o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ê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ờ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̀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2" y="2463474"/>
                <a:ext cx="22572132" cy="5709705"/>
              </a:xfrm>
              <a:prstGeom prst="rect">
                <a:avLst/>
              </a:prstGeom>
              <a:blipFill>
                <a:blip r:embed="rId2"/>
                <a:stretch>
                  <a:fillRect l="-1080" t="-2348" r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911E3491-594F-4029-9E23-5D8F76C0FCD1}"/>
              </a:ext>
            </a:extLst>
          </p:cNvPr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91600" y="6477000"/>
            <a:ext cx="5931748" cy="654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37839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0D18969E-40C3-4069-9D22-123FF435C892}"/>
              </a:ext>
            </a:extLst>
          </p:cNvPr>
          <p:cNvGrpSpPr/>
          <p:nvPr/>
        </p:nvGrpSpPr>
        <p:grpSpPr>
          <a:xfrm>
            <a:off x="143040" y="3004705"/>
            <a:ext cx="24179965" cy="2277458"/>
            <a:chOff x="-4028" y="1693990"/>
            <a:chExt cx="24179965" cy="2277458"/>
          </a:xfrm>
        </p:grpSpPr>
        <p:sp>
          <p:nvSpPr>
            <p:cNvPr id="42" name="Rounded Rectangle 41"/>
            <p:cNvSpPr/>
            <p:nvPr/>
          </p:nvSpPr>
          <p:spPr>
            <a:xfrm>
              <a:off x="434883" y="2025722"/>
              <a:ext cx="23741054" cy="1945726"/>
            </a:xfrm>
            <a:prstGeom prst="roundRect">
              <a:avLst>
                <a:gd name="adj" fmla="val 4376"/>
              </a:avLst>
            </a:prstGeom>
            <a:solidFill>
              <a:schemeClr val="tx2">
                <a:lumMod val="20000"/>
                <a:lumOff val="80000"/>
              </a:schemeClr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-4028" y="1693990"/>
              <a:ext cx="3701132" cy="1060654"/>
              <a:chOff x="1171059" y="3991939"/>
              <a:chExt cx="3701132" cy="913062"/>
            </a:xfrm>
          </p:grpSpPr>
          <p:grpSp>
            <p:nvGrpSpPr>
              <p:cNvPr id="38" name="Group 37"/>
              <p:cNvGrpSpPr/>
              <p:nvPr/>
            </p:nvGrpSpPr>
            <p:grpSpPr>
              <a:xfrm>
                <a:off x="1362045" y="4071155"/>
                <a:ext cx="3510146" cy="745750"/>
                <a:chOff x="2028795" y="4433105"/>
                <a:chExt cx="3510146" cy="745750"/>
              </a:xfrm>
            </p:grpSpPr>
            <p:sp>
              <p:nvSpPr>
                <p:cNvPr id="54" name="Freeform 20"/>
                <p:cNvSpPr>
                  <a:spLocks/>
                </p:cNvSpPr>
                <p:nvPr/>
              </p:nvSpPr>
              <p:spPr bwMode="auto">
                <a:xfrm rot="5400000">
                  <a:off x="3407450" y="3054450"/>
                  <a:ext cx="745750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2745911" y="4456598"/>
                  <a:ext cx="2793030" cy="6093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  <p:pic>
            <p:nvPicPr>
              <p:cNvPr id="51" name="Picture 50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1171059" y="3991939"/>
                <a:ext cx="1076356" cy="913062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EB9E5D6-86ED-46F4-B0CE-86281EFB2D56}"/>
              </a:ext>
            </a:extLst>
          </p:cNvPr>
          <p:cNvGrpSpPr/>
          <p:nvPr/>
        </p:nvGrpSpPr>
        <p:grpSpPr>
          <a:xfrm>
            <a:off x="199369" y="7813464"/>
            <a:ext cx="23976568" cy="5877947"/>
            <a:chOff x="810036" y="7975923"/>
            <a:chExt cx="23976568" cy="5877947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17" name="Rounded Rectangle 52">
              <a:extLst>
                <a:ext uri="{FF2B5EF4-FFF2-40B4-BE49-F238E27FC236}">
                  <a16:creationId xmlns:a16="http://schemas.microsoft.com/office/drawing/2014/main" id="{EBE8DBDC-2A00-435E-A211-94F825B83EBE}"/>
                </a:ext>
              </a:extLst>
            </p:cNvPr>
            <p:cNvSpPr/>
            <p:nvPr/>
          </p:nvSpPr>
          <p:spPr>
            <a:xfrm>
              <a:off x="1081720" y="8239512"/>
              <a:ext cx="23704884" cy="561435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dirty="0"/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16200000" flipV="1">
              <a:off x="2839508" y="6967249"/>
              <a:ext cx="869740" cy="2996406"/>
            </a:xfrm>
            <a:prstGeom prst="round1Rect">
              <a:avLst/>
            </a:prstGeom>
            <a:grpFill/>
            <a:ln w="57150">
              <a:solidFill>
                <a:srgbClr val="660033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633846" y="8019175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50" name="Picture 49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810036" y="7975923"/>
              <a:ext cx="1058948" cy="1133026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rgbClr val="660033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EEF524F8-E36A-455D-B747-24196E0F10B8}"/>
              </a:ext>
            </a:extLst>
          </p:cNvPr>
          <p:cNvGrpSpPr/>
          <p:nvPr/>
        </p:nvGrpSpPr>
        <p:grpSpPr>
          <a:xfrm>
            <a:off x="321690" y="5607384"/>
            <a:ext cx="23551764" cy="1997814"/>
            <a:chOff x="462627" y="4624495"/>
            <a:chExt cx="23551764" cy="1997814"/>
          </a:xfrm>
          <a:solidFill>
            <a:srgbClr val="5F8D2E"/>
          </a:solidFill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C9CDA57-3642-4499-85DC-7E3520E54035}"/>
                </a:ext>
              </a:extLst>
            </p:cNvPr>
            <p:cNvGrpSpPr/>
            <p:nvPr/>
          </p:nvGrpSpPr>
          <p:grpSpPr>
            <a:xfrm>
              <a:off x="462627" y="4624495"/>
              <a:ext cx="23551764" cy="1997814"/>
              <a:chOff x="259719" y="2243791"/>
              <a:chExt cx="11775882" cy="998907"/>
            </a:xfrm>
            <a:grpFill/>
          </p:grpSpPr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00780CF5-E936-48E1-AB7B-CE819980B2C4}"/>
                  </a:ext>
                </a:extLst>
              </p:cNvPr>
              <p:cNvSpPr/>
              <p:nvPr/>
            </p:nvSpPr>
            <p:spPr>
              <a:xfrm>
                <a:off x="3538288" y="2243792"/>
                <a:ext cx="2468234" cy="998906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84E3787D-1546-489A-BC25-C3FD609DCB06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7D7EC5FD-6D19-4178-8F3F-D968CD745CD7}"/>
                  </a:ext>
                </a:extLst>
              </p:cNvPr>
              <p:cNvSpPr/>
              <p:nvPr/>
            </p:nvSpPr>
            <p:spPr>
              <a:xfrm>
                <a:off x="531852" y="2243791"/>
                <a:ext cx="2468234" cy="998907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C676FBB2-AAED-49BD-A619-CEF526460920}"/>
                  </a:ext>
                </a:extLst>
              </p:cNvPr>
              <p:cNvSpPr/>
              <p:nvPr/>
            </p:nvSpPr>
            <p:spPr>
              <a:xfrm>
                <a:off x="259719" y="230113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40F324A-DDD8-4E6C-BDD6-975E3ADA5BD3}"/>
                  </a:ext>
                </a:extLst>
              </p:cNvPr>
              <p:cNvSpPr/>
              <p:nvPr/>
            </p:nvSpPr>
            <p:spPr>
              <a:xfrm>
                <a:off x="6544723" y="2243791"/>
                <a:ext cx="2509609" cy="998905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A5F2BEF5-F8F4-46A1-9C1D-71C64EC303F1}"/>
                  </a:ext>
                </a:extLst>
              </p:cNvPr>
              <p:cNvSpPr/>
              <p:nvPr/>
            </p:nvSpPr>
            <p:spPr>
              <a:xfrm>
                <a:off x="6145630" y="2347926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DAB8123-5FE6-40C4-9AE4-208D44B789A6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84441" cy="998904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9953997F-6181-4CF6-B667-2A3829F80CDD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BEFDA752-A975-4913-AE7E-32648CC5A8A8}"/>
                    </a:ext>
                  </a:extLst>
                </p:cNvPr>
                <p:cNvSpPr/>
                <p:nvPr/>
              </p:nvSpPr>
              <p:spPr>
                <a:xfrm>
                  <a:off x="1774783" y="4774493"/>
                  <a:ext cx="3881994" cy="164615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nl-NL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𝑞</m:t>
                            </m:r>
                          </m:sub>
                        </m:sSub>
                        <m:r>
                          <a:rPr lang="nl-NL" sz="4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sSup>
                              <m:sSup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nl-NL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nl-NL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nl-NL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BEFDA752-A975-4913-AE7E-32648CC5A8A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4774493"/>
                  <a:ext cx="3881994" cy="164615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57C0DD5C-CA29-4F39-AC21-B07FE7A9A880}"/>
                    </a:ext>
                  </a:extLst>
                </p:cNvPr>
                <p:cNvSpPr/>
                <p:nvPr/>
              </p:nvSpPr>
              <p:spPr>
                <a:xfrm>
                  <a:off x="7863989" y="4774493"/>
                  <a:ext cx="3805660" cy="164378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nl-NL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𝑞</m:t>
                            </m:r>
                          </m:sub>
                        </m:sSub>
                        <m:r>
                          <a:rPr lang="nl-NL" sz="4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sSup>
                              <m:sSup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nl-NL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57C0DD5C-CA29-4F39-AC21-B07FE7A9A88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989" y="4774493"/>
                  <a:ext cx="3805660" cy="164378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BD7AAF3C-7B09-4083-9EB5-02FB1C1CBDCF}"/>
                    </a:ext>
                  </a:extLst>
                </p:cNvPr>
                <p:cNvSpPr/>
                <p:nvPr/>
              </p:nvSpPr>
              <p:spPr>
                <a:xfrm>
                  <a:off x="13416671" y="4774493"/>
                  <a:ext cx="4337930" cy="164859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nl-NL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𝑞</m:t>
                            </m:r>
                          </m:sub>
                        </m:sSub>
                        <m:r>
                          <a:rPr lang="nl-NL" sz="4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sSup>
                              <m:sSup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nl-NL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BD7AAF3C-7B09-4083-9EB5-02FB1C1CBDC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16671" y="4774493"/>
                  <a:ext cx="4337930" cy="164859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B725FB9-832D-4520-9459-E016C2129A13}"/>
                    </a:ext>
                  </a:extLst>
                </p:cNvPr>
                <p:cNvSpPr/>
                <p:nvPr/>
              </p:nvSpPr>
              <p:spPr>
                <a:xfrm>
                  <a:off x="19759232" y="4695976"/>
                  <a:ext cx="4048876" cy="164859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nl-NL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𝑞</m:t>
                            </m:r>
                          </m:sub>
                        </m:sSub>
                        <m:r>
                          <a:rPr lang="nl-NL" sz="4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sSup>
                              <m:sSup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nl-NL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nl-NL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FB725FB9-832D-4520-9459-E016C2129A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59232" y="4695976"/>
                  <a:ext cx="4048876" cy="164859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2" name="Oval 21">
            <a:extLst>
              <a:ext uri="{FF2B5EF4-FFF2-40B4-BE49-F238E27FC236}">
                <a16:creationId xmlns:a16="http://schemas.microsoft.com/office/drawing/2014/main" id="{C02D910A-6004-4462-BE7D-EEC55C9A0E8B}"/>
              </a:ext>
            </a:extLst>
          </p:cNvPr>
          <p:cNvSpPr/>
          <p:nvPr/>
        </p:nvSpPr>
        <p:spPr>
          <a:xfrm>
            <a:off x="6314027" y="5757382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D4FAFAE-B361-4179-9980-F4944363DA2B}"/>
                  </a:ext>
                </a:extLst>
              </p:cNvPr>
              <p:cNvSpPr txBox="1"/>
              <p:nvPr/>
            </p:nvSpPr>
            <p:spPr>
              <a:xfrm>
                <a:off x="865954" y="9444714"/>
                <a:ext cx="19860445" cy="3203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nl-NL" sz="48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nl-NL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ỉnh hình nón, thiết diện qua trục là tam giác </a:t>
                </a:r>
                <a14:m>
                  <m:oMath xmlns:m="http://schemas.openxmlformats.org/officeDocument/2006/math">
                    <m:r>
                      <a:rPr lang="nl-NL" sz="4800" b="1" i="1">
                        <a:latin typeface="Cambria Math" panose="02040503050406030204" pitchFamily="18" charset="0"/>
                      </a:rPr>
                      <m:t>𝑺𝑨𝑩</m:t>
                    </m:r>
                  </m:oMath>
                </a14:m>
                <a:r>
                  <a:rPr lang="nl-NL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nl-NL" sz="48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nl-NL" sz="48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𝑺𝑨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nl-NL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suy ra </a:t>
                </a:r>
                <a14:m>
                  <m:oMath xmlns:m="http://schemas.openxmlformats.org/officeDocument/2006/math">
                    <m:r>
                      <a:rPr lang="nl-NL" sz="4800" b="1" i="1">
                        <a:latin typeface="Cambria Math" panose="02040503050406030204" pitchFamily="18" charset="0"/>
                      </a:rPr>
                      <m:t>𝒍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𝑺𝑨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nl-NL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nl-NL" sz="48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num>
                      <m:den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nl-NL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nl-NL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nl-NL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𝒙𝒒</m:t>
                        </m:r>
                      </m:sub>
                    </m:sSub>
                    <m:r>
                      <a:rPr lang="nl-NL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𝒓𝒍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nl-NL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nl-NL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𝝅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nl-NL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nl-NL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nl-NL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0D4FAFAE-B361-4179-9980-F4944363DA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954" y="9444714"/>
                <a:ext cx="19860445" cy="3203954"/>
              </a:xfrm>
              <a:prstGeom prst="rect">
                <a:avLst/>
              </a:prstGeom>
              <a:blipFill>
                <a:blip r:embed="rId10"/>
                <a:stretch>
                  <a:fillRect l="-1381" t="-4563" b="-3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50A8195-13A6-4B82-A6CD-7B83884B2BD1}"/>
                  </a:ext>
                </a:extLst>
              </p:cNvPr>
              <p:cNvSpPr txBox="1"/>
              <p:nvPr/>
            </p:nvSpPr>
            <p:spPr>
              <a:xfrm>
                <a:off x="2158722" y="3460547"/>
                <a:ext cx="21706580" cy="16415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nl-NL" sz="48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Cho hình nón có thiết diện qua trục là tam giác vuông có cạnh huyền bằng </a:t>
                </a:r>
                <a14:m>
                  <m:oMath xmlns:m="http://schemas.openxmlformats.org/officeDocument/2006/math">
                    <m:r>
                      <a:rPr lang="nl-NL" sz="4800" b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nl-NL" sz="48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nl-NL" sz="48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iện tích xung qua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nl-NL" sz="48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𝑺</m:t>
                        </m:r>
                      </m:e>
                      <m:sub>
                        <m:r>
                          <a:rPr lang="nl-NL" sz="48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𝒒</m:t>
                        </m:r>
                      </m:sub>
                    </m:sSub>
                  </m:oMath>
                </a14:m>
                <a:r>
                  <a:rPr lang="nl-NL" sz="48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hình nón đó bằng</a:t>
                </a: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50A8195-13A6-4B82-A6CD-7B83884B2B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722" y="3460547"/>
                <a:ext cx="21706580" cy="1641540"/>
              </a:xfrm>
              <a:prstGeom prst="rect">
                <a:avLst/>
              </a:prstGeom>
              <a:blipFill>
                <a:blip r:embed="rId11"/>
                <a:stretch>
                  <a:fillRect l="-1264" t="-8550" b="-14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ound Same Side Corner Rectangle 20">
            <a:extLst>
              <a:ext uri="{FF2B5EF4-FFF2-40B4-BE49-F238E27FC236}">
                <a16:creationId xmlns:a16="http://schemas.microsoft.com/office/drawing/2014/main" id="{6088646E-FEFE-4773-8BFC-3C1EB93F7606}"/>
              </a:ext>
            </a:extLst>
          </p:cNvPr>
          <p:cNvSpPr/>
          <p:nvPr/>
        </p:nvSpPr>
        <p:spPr>
          <a:xfrm rot="10800000" flipV="1">
            <a:off x="900767" y="1764993"/>
            <a:ext cx="22555926" cy="984550"/>
          </a:xfrm>
          <a:prstGeom prst="round2SameRect">
            <a:avLst>
              <a:gd name="adj1" fmla="val 15299"/>
              <a:gd name="adj2" fmla="val 0"/>
            </a:avLst>
          </a:prstGeom>
          <a:solidFill>
            <a:srgbClr val="FFC000"/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22D77570-A124-42A2-8508-56EBDB632421}"/>
              </a:ext>
            </a:extLst>
          </p:cNvPr>
          <p:cNvSpPr/>
          <p:nvPr/>
        </p:nvSpPr>
        <p:spPr>
          <a:xfrm>
            <a:off x="887808" y="1757745"/>
            <a:ext cx="2299150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000" b="1" spc="-15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 1: THIẾT DIỆN ĐI QUA TRỤC CỦA HÌNH NÓN</a:t>
            </a:r>
            <a:endParaRPr lang="vi-VN" sz="6000" b="1" spc="-150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2B041AFF-022D-4F2D-80D1-5D6C12A4DD08}"/>
              </a:ext>
            </a:extLst>
          </p:cNvPr>
          <p:cNvPicPr/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8638681" y="7963093"/>
            <a:ext cx="5115282" cy="5219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0430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oogle Shape;427;p3"/>
          <p:cNvGrpSpPr/>
          <p:nvPr/>
        </p:nvGrpSpPr>
        <p:grpSpPr>
          <a:xfrm>
            <a:off x="477149" y="5223908"/>
            <a:ext cx="23556178" cy="1234536"/>
            <a:chOff x="241306" y="2243792"/>
            <a:chExt cx="11778089" cy="617268"/>
          </a:xfrm>
          <a:solidFill>
            <a:srgbClr val="5F8D2E"/>
          </a:solidFill>
        </p:grpSpPr>
        <p:sp>
          <p:nvSpPr>
            <p:cNvPr id="51" name="Google Shape;428;p3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29;p3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r>
                <a:rPr lang="en-US" sz="64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0;p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4" name="Google Shape;431;p3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5" name="Google Shape;432;p3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3;p3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" name="Google Shape;434;p3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8" name="Google Shape;435;p3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74259" y="1520769"/>
            <a:ext cx="24090260" cy="3588354"/>
            <a:chOff x="923003" y="3969804"/>
            <a:chExt cx="24090262" cy="3923828"/>
          </a:xfrm>
        </p:grpSpPr>
        <p:sp>
          <p:nvSpPr>
            <p:cNvPr id="41" name="Rounded Rectangle 40"/>
            <p:cNvSpPr/>
            <p:nvPr/>
          </p:nvSpPr>
          <p:spPr>
            <a:xfrm>
              <a:off x="1272211" y="4426859"/>
              <a:ext cx="23741054" cy="3466773"/>
            </a:xfrm>
            <a:prstGeom prst="roundRect">
              <a:avLst>
                <a:gd name="adj" fmla="val 4376"/>
              </a:avLst>
            </a:prstGeom>
            <a:solidFill>
              <a:schemeClr val="tx2">
                <a:lumMod val="20000"/>
                <a:lumOff val="80000"/>
              </a:schemeClr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923003" y="3969804"/>
              <a:ext cx="3619502" cy="1078485"/>
              <a:chOff x="923003" y="3969804"/>
              <a:chExt cx="3619502" cy="1078485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1362047" y="4056325"/>
                <a:ext cx="3180458" cy="991964"/>
                <a:chOff x="2028797" y="4418275"/>
                <a:chExt cx="3180458" cy="991964"/>
              </a:xfrm>
            </p:grpSpPr>
            <p:sp>
              <p:nvSpPr>
                <p:cNvPr id="46" name="Freeform 20"/>
                <p:cNvSpPr>
                  <a:spLocks/>
                </p:cNvSpPr>
                <p:nvPr/>
              </p:nvSpPr>
              <p:spPr bwMode="auto">
                <a:xfrm rot="5400000">
                  <a:off x="3202974" y="3244098"/>
                  <a:ext cx="832104" cy="318045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tx2">
                    <a:lumMod val="20000"/>
                    <a:lumOff val="80000"/>
                  </a:schemeClr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2512050" y="4439322"/>
                  <a:ext cx="2606744" cy="9709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  <p:pic>
            <p:nvPicPr>
              <p:cNvPr id="45" name="Picture 44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69804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35" name="Rounded Rectangle 34"/>
          <p:cNvSpPr/>
          <p:nvPr/>
        </p:nvSpPr>
        <p:spPr>
          <a:xfrm>
            <a:off x="387313" y="6554233"/>
            <a:ext cx="23672802" cy="6614750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18" name="Oval 17"/>
          <p:cNvSpPr/>
          <p:nvPr/>
        </p:nvSpPr>
        <p:spPr>
          <a:xfrm>
            <a:off x="18557001" y="5355260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142969" y="2003825"/>
                <a:ext cx="17631470" cy="2377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2969" y="2003825"/>
                <a:ext cx="17631470" cy="2377767"/>
              </a:xfrm>
              <a:prstGeom prst="rect">
                <a:avLst/>
              </a:prstGeom>
              <a:blipFill>
                <a:blip r:embed="rId3"/>
                <a:stretch>
                  <a:fillRect l="-1591" t="-5897" r="-2386" b="-12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Google Shape;437;p3"/>
              <p:cNvSpPr/>
              <p:nvPr/>
            </p:nvSpPr>
            <p:spPr>
              <a:xfrm>
                <a:off x="2101313" y="5443166"/>
                <a:ext cx="2970686" cy="83095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6" tIns="45700" rIns="91426" bIns="45700" anchor="t" anchorCtr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US" sz="480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mc:Choice>
        <mc:Fallback xmlns="">
          <p:sp>
            <p:nvSpPr>
              <p:cNvPr id="59" name="Google Shape;437;p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313" y="5443166"/>
                <a:ext cx="2970686" cy="8309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Google Shape;438;p3"/>
              <p:cNvSpPr/>
              <p:nvPr/>
            </p:nvSpPr>
            <p:spPr>
              <a:xfrm>
                <a:off x="8179434" y="5477726"/>
                <a:ext cx="2970600" cy="83095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6" tIns="45700" rIns="91426" bIns="45700" anchor="t" anchorCtr="0">
                <a:spAutoFit/>
              </a:bodyPr>
              <a:lstStyle/>
              <a:p>
                <a:pPr lvl="0" algn="ctr"/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4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.</a:t>
                </a:r>
              </a:p>
            </p:txBody>
          </p:sp>
        </mc:Choice>
        <mc:Fallback xmlns="">
          <p:sp>
            <p:nvSpPr>
              <p:cNvPr id="60" name="Google Shape;438;p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9434" y="5477726"/>
                <a:ext cx="2970600" cy="830956"/>
              </a:xfrm>
              <a:prstGeom prst="rect">
                <a:avLst/>
              </a:prstGeom>
              <a:blipFill>
                <a:blip r:embed="rId5"/>
                <a:stretch>
                  <a:fillRect t="-17647" b="-375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Google Shape;439;p3"/>
              <p:cNvSpPr/>
              <p:nvPr/>
            </p:nvSpPr>
            <p:spPr>
              <a:xfrm>
                <a:off x="14172513" y="5469458"/>
                <a:ext cx="2970686" cy="83095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6" tIns="45700" rIns="91426" bIns="45700" anchor="t" anchorCtr="0">
                <a:spAutoFit/>
              </a:bodyPr>
              <a:lstStyle/>
              <a:p>
                <a:pPr lvl="0" algn="ctr"/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sz="4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.</a:t>
                </a:r>
                <a:endParaRPr lang="ar-AE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mc:Choice>
        <mc:Fallback xmlns="">
          <p:sp>
            <p:nvSpPr>
              <p:cNvPr id="61" name="Google Shape;439;p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2513" y="5469458"/>
                <a:ext cx="2970686" cy="830956"/>
              </a:xfrm>
              <a:prstGeom prst="rect">
                <a:avLst/>
              </a:prstGeom>
              <a:blipFill>
                <a:blip r:embed="rId6"/>
                <a:stretch>
                  <a:fillRect t="-17518" b="-364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Google Shape;440;p3"/>
              <p:cNvSpPr/>
              <p:nvPr/>
            </p:nvSpPr>
            <p:spPr>
              <a:xfrm>
                <a:off x="20079747" y="5485112"/>
                <a:ext cx="2970686" cy="83095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6" tIns="45700" rIns="91426" bIns="45700" anchor="t" anchorCtr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mc:Choice>
        <mc:Fallback xmlns="">
          <p:sp>
            <p:nvSpPr>
              <p:cNvPr id="62" name="Google Shape;440;p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9747" y="5485112"/>
                <a:ext cx="2970686" cy="8309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Google Shape;449;p3">
                <a:extLst>
                  <a:ext uri="{FF2B5EF4-FFF2-40B4-BE49-F238E27FC236}">
                    <a16:creationId xmlns:a16="http://schemas.microsoft.com/office/drawing/2014/main" id="{A6EE6553-CD46-4D77-A469-3DB63CE59021}"/>
                  </a:ext>
                </a:extLst>
              </p:cNvPr>
              <p:cNvSpPr txBox="1"/>
              <p:nvPr/>
            </p:nvSpPr>
            <p:spPr>
              <a:xfrm>
                <a:off x="812154" y="7791033"/>
                <a:ext cx="16490416" cy="558822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6" tIns="45700" rIns="91426" bIns="45700" anchor="t" anchorCtr="0">
                <a:spAutoFit/>
              </a:bodyPr>
              <a:lstStyle/>
              <a:p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𝑨𝑩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𝑶𝑯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𝑨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𝑶𝑯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𝑶𝑨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𝑯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°</m:t>
                        </m:r>
                      </m:den>
                    </m:f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𝑶𝑨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</a:t>
                </a:r>
              </a:p>
              <a:p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𝓵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𝒕𝒑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𝓵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</a:t>
                </a: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3" name="Google Shape;449;p3">
                <a:extLst>
                  <a:ext uri="{FF2B5EF4-FFF2-40B4-BE49-F238E27FC236}">
                    <a16:creationId xmlns:a16="http://schemas.microsoft.com/office/drawing/2014/main" id="{A6EE6553-CD46-4D77-A469-3DB63CE590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154" y="7791033"/>
                <a:ext cx="16490416" cy="5588221"/>
              </a:xfrm>
              <a:prstGeom prst="rect">
                <a:avLst/>
              </a:prstGeom>
              <a:blipFill>
                <a:blip r:embed="rId8"/>
                <a:stretch>
                  <a:fillRect l="-1664" t="-2617" r="-99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Freeform 20"/>
          <p:cNvSpPr>
            <a:spLocks/>
          </p:cNvSpPr>
          <p:nvPr/>
        </p:nvSpPr>
        <p:spPr bwMode="auto">
          <a:xfrm rot="16200000" flipV="1">
            <a:off x="2177594" y="5782405"/>
            <a:ext cx="869740" cy="2725589"/>
          </a:xfrm>
          <a:prstGeom prst="round1Rect">
            <a:avLst/>
          </a:prstGeom>
          <a:solidFill>
            <a:schemeClr val="accent6">
              <a:lumMod val="20000"/>
              <a:lumOff val="80000"/>
            </a:schemeClr>
          </a:solidFill>
          <a:ln w="57150">
            <a:solidFill>
              <a:srgbClr val="660033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65" name="TextBox 64"/>
          <p:cNvSpPr txBox="1"/>
          <p:nvPr/>
        </p:nvSpPr>
        <p:spPr>
          <a:xfrm>
            <a:off x="1102418" y="6745090"/>
            <a:ext cx="287284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6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6" name="Picture 65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263682" y="6611269"/>
            <a:ext cx="1058948" cy="1133026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327E3B"/>
          </a:solidFill>
          <a:ln w="38100" cap="sq">
            <a:solidFill>
              <a:srgbClr val="660033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Rectangle 27">
            <a:extLst>
              <a:ext uri="{FF2B5EF4-FFF2-40B4-BE49-F238E27FC236}">
                <a16:creationId xmlns:a16="http://schemas.microsoft.com/office/drawing/2014/main" id="{B9381E02-7D8A-4D96-BC80-30A3A050F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4140" y="1987146"/>
            <a:ext cx="369397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8600"/>
          </a:p>
        </p:txBody>
      </p:sp>
      <p:grpSp>
        <p:nvGrpSpPr>
          <p:cNvPr id="9" name="Group 1">
            <a:extLst>
              <a:ext uri="{FF2B5EF4-FFF2-40B4-BE49-F238E27FC236}">
                <a16:creationId xmlns:a16="http://schemas.microsoft.com/office/drawing/2014/main" id="{7FF301C5-3D02-4405-A1F4-5DD79E86D9F9}"/>
              </a:ext>
            </a:extLst>
          </p:cNvPr>
          <p:cNvGrpSpPr>
            <a:grpSpLocks/>
          </p:cNvGrpSpPr>
          <p:nvPr/>
        </p:nvGrpSpPr>
        <p:grpSpPr bwMode="auto">
          <a:xfrm>
            <a:off x="17359560" y="6846863"/>
            <a:ext cx="5440372" cy="6210346"/>
            <a:chOff x="2755" y="659"/>
            <a:chExt cx="2291" cy="3624"/>
          </a:xfrm>
        </p:grpSpPr>
        <p:sp>
          <p:nvSpPr>
            <p:cNvPr id="10" name="Freeform 26">
              <a:extLst>
                <a:ext uri="{FF2B5EF4-FFF2-40B4-BE49-F238E27FC236}">
                  <a16:creationId xmlns:a16="http://schemas.microsoft.com/office/drawing/2014/main" id="{4AE88A9D-C53A-4824-8B89-45ECFCE94D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70" y="953"/>
              <a:ext cx="1473" cy="3059"/>
            </a:xfrm>
            <a:custGeom>
              <a:avLst/>
              <a:gdLst>
                <a:gd name="T0" fmla="*/ 731 w 1473"/>
                <a:gd name="T1" fmla="*/ 0 h 3059"/>
                <a:gd name="T2" fmla="*/ 0 w 1473"/>
                <a:gd name="T3" fmla="*/ 2445 h 3059"/>
                <a:gd name="T4" fmla="*/ 1473 w 1473"/>
                <a:gd name="T5" fmla="*/ 3059 h 3059"/>
                <a:gd name="T6" fmla="*/ 731 w 1473"/>
                <a:gd name="T7" fmla="*/ 0 h 30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73" h="3059">
                  <a:moveTo>
                    <a:pt x="731" y="0"/>
                  </a:moveTo>
                  <a:lnTo>
                    <a:pt x="0" y="2445"/>
                  </a:lnTo>
                  <a:lnTo>
                    <a:pt x="1473" y="3059"/>
                  </a:lnTo>
                  <a:lnTo>
                    <a:pt x="731" y="0"/>
                  </a:lnTo>
                  <a:close/>
                </a:path>
              </a:pathLst>
            </a:custGeom>
            <a:pattFill prst="openDmnd">
              <a:fgClr>
                <a:srgbClr val="00B0F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FF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11" name="Arc 25">
              <a:extLst>
                <a:ext uri="{FF2B5EF4-FFF2-40B4-BE49-F238E27FC236}">
                  <a16:creationId xmlns:a16="http://schemas.microsoft.com/office/drawing/2014/main" id="{B91954D3-C6CA-4A83-8230-C5DF883DBE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5" y="3647"/>
              <a:ext cx="2234" cy="461"/>
            </a:xfrm>
            <a:custGeom>
              <a:avLst/>
              <a:gdLst>
                <a:gd name="G0" fmla="+- 21600 0 0"/>
                <a:gd name="G1" fmla="+- 3482 0 0"/>
                <a:gd name="G2" fmla="+- 21600 0 0"/>
                <a:gd name="T0" fmla="*/ 43194 w 43200"/>
                <a:gd name="T1" fmla="*/ 2955 h 25082"/>
                <a:gd name="T2" fmla="*/ 282 w 43200"/>
                <a:gd name="T3" fmla="*/ 0 h 25082"/>
                <a:gd name="T4" fmla="*/ 21600 w 43200"/>
                <a:gd name="T5" fmla="*/ 3482 h 25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5082" fill="none" extrusionOk="0">
                  <a:moveTo>
                    <a:pt x="43193" y="2955"/>
                  </a:moveTo>
                  <a:cubicBezTo>
                    <a:pt x="43197" y="3130"/>
                    <a:pt x="43200" y="3306"/>
                    <a:pt x="43200" y="3482"/>
                  </a:cubicBezTo>
                  <a:cubicBezTo>
                    <a:pt x="43200" y="15411"/>
                    <a:pt x="33529" y="25082"/>
                    <a:pt x="21600" y="25082"/>
                  </a:cubicBezTo>
                  <a:cubicBezTo>
                    <a:pt x="9670" y="25082"/>
                    <a:pt x="0" y="15411"/>
                    <a:pt x="0" y="3482"/>
                  </a:cubicBezTo>
                  <a:cubicBezTo>
                    <a:pt x="0" y="2315"/>
                    <a:pt x="94" y="1151"/>
                    <a:pt x="282" y="0"/>
                  </a:cubicBezTo>
                </a:path>
                <a:path w="43200" h="25082" stroke="0" extrusionOk="0">
                  <a:moveTo>
                    <a:pt x="43193" y="2955"/>
                  </a:moveTo>
                  <a:cubicBezTo>
                    <a:pt x="43197" y="3130"/>
                    <a:pt x="43200" y="3306"/>
                    <a:pt x="43200" y="3482"/>
                  </a:cubicBezTo>
                  <a:cubicBezTo>
                    <a:pt x="43200" y="15411"/>
                    <a:pt x="33529" y="25082"/>
                    <a:pt x="21600" y="25082"/>
                  </a:cubicBezTo>
                  <a:cubicBezTo>
                    <a:pt x="9670" y="25082"/>
                    <a:pt x="0" y="15411"/>
                    <a:pt x="0" y="3482"/>
                  </a:cubicBezTo>
                  <a:cubicBezTo>
                    <a:pt x="0" y="2315"/>
                    <a:pt x="94" y="1151"/>
                    <a:pt x="282" y="0"/>
                  </a:cubicBezTo>
                  <a:lnTo>
                    <a:pt x="21600" y="3482"/>
                  </a:lnTo>
                  <a:close/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12" name="Arc 24">
              <a:extLst>
                <a:ext uri="{FF2B5EF4-FFF2-40B4-BE49-F238E27FC236}">
                  <a16:creationId xmlns:a16="http://schemas.microsoft.com/office/drawing/2014/main" id="{4DB0FA38-3BC6-4954-824D-88F9F403CA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4" y="3311"/>
              <a:ext cx="2215" cy="397"/>
            </a:xfrm>
            <a:custGeom>
              <a:avLst/>
              <a:gdLst>
                <a:gd name="G0" fmla="+- 21232 0 0"/>
                <a:gd name="G1" fmla="+- 21600 0 0"/>
                <a:gd name="G2" fmla="+- 21600 0 0"/>
                <a:gd name="T0" fmla="*/ 0 w 42832"/>
                <a:gd name="T1" fmla="*/ 17631 h 21600"/>
                <a:gd name="T2" fmla="*/ 42832 w 42832"/>
                <a:gd name="T3" fmla="*/ 21600 h 21600"/>
                <a:gd name="T4" fmla="*/ 21232 w 42832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832" h="21600" fill="none" extrusionOk="0">
                  <a:moveTo>
                    <a:pt x="-1" y="17630"/>
                  </a:moveTo>
                  <a:cubicBezTo>
                    <a:pt x="1910" y="7409"/>
                    <a:pt x="10833" y="0"/>
                    <a:pt x="21232" y="0"/>
                  </a:cubicBezTo>
                  <a:cubicBezTo>
                    <a:pt x="33161" y="0"/>
                    <a:pt x="42832" y="9670"/>
                    <a:pt x="42832" y="21600"/>
                  </a:cubicBezTo>
                </a:path>
                <a:path w="42832" h="21600" stroke="0" extrusionOk="0">
                  <a:moveTo>
                    <a:pt x="-1" y="17630"/>
                  </a:moveTo>
                  <a:cubicBezTo>
                    <a:pt x="1910" y="7409"/>
                    <a:pt x="10833" y="0"/>
                    <a:pt x="21232" y="0"/>
                  </a:cubicBezTo>
                  <a:cubicBezTo>
                    <a:pt x="33161" y="0"/>
                    <a:pt x="42832" y="9670"/>
                    <a:pt x="42832" y="21600"/>
                  </a:cubicBezTo>
                  <a:lnTo>
                    <a:pt x="21232" y="2160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13" name="AutoShape 23">
              <a:extLst>
                <a:ext uri="{FF2B5EF4-FFF2-40B4-BE49-F238E27FC236}">
                  <a16:creationId xmlns:a16="http://schemas.microsoft.com/office/drawing/2014/main" id="{9163715B-FA34-4D8B-B923-407709E7DE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707"/>
              <a:ext cx="2234" cy="0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14" name="AutoShape 22">
              <a:extLst>
                <a:ext uri="{FF2B5EF4-FFF2-40B4-BE49-F238E27FC236}">
                  <a16:creationId xmlns:a16="http://schemas.microsoft.com/office/drawing/2014/main" id="{94240021-8223-43E5-97B4-7CF38A94F0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1" y="958"/>
              <a:ext cx="0" cy="2750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15" name="AutoShape 21">
              <a:extLst>
                <a:ext uri="{FF2B5EF4-FFF2-40B4-BE49-F238E27FC236}">
                  <a16:creationId xmlns:a16="http://schemas.microsoft.com/office/drawing/2014/main" id="{B0C09B67-C302-4E52-A68B-5F2EC59746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4" y="958"/>
              <a:ext cx="1117" cy="2712"/>
            </a:xfrm>
            <a:prstGeom prst="straightConnector1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16" name="AutoShape 20">
              <a:extLst>
                <a:ext uri="{FF2B5EF4-FFF2-40B4-BE49-F238E27FC236}">
                  <a16:creationId xmlns:a16="http://schemas.microsoft.com/office/drawing/2014/main" id="{F0B85F82-2BB8-468E-BD2F-DD9631595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1" y="958"/>
              <a:ext cx="1117" cy="2749"/>
            </a:xfrm>
            <a:prstGeom prst="straightConnector1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17" name="AutoShape 19">
              <a:extLst>
                <a:ext uri="{FF2B5EF4-FFF2-40B4-BE49-F238E27FC236}">
                  <a16:creationId xmlns:a16="http://schemas.microsoft.com/office/drawing/2014/main" id="{82964832-FA1A-4F2E-AC29-367A5EC648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81" y="3407"/>
              <a:ext cx="1451" cy="605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19" name="AutoShape 18">
              <a:extLst>
                <a:ext uri="{FF2B5EF4-FFF2-40B4-BE49-F238E27FC236}">
                  <a16:creationId xmlns:a16="http://schemas.microsoft.com/office/drawing/2014/main" id="{64F15621-6EB2-4434-8F84-CFB141DF47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1" y="958"/>
              <a:ext cx="731" cy="3054"/>
            </a:xfrm>
            <a:prstGeom prst="straightConnector1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20" name="AutoShape 17">
              <a:extLst>
                <a:ext uri="{FF2B5EF4-FFF2-40B4-BE49-F238E27FC236}">
                  <a16:creationId xmlns:a16="http://schemas.microsoft.com/office/drawing/2014/main" id="{79ABC6B6-DF48-4030-8F22-D2DFDB229D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70" y="958"/>
              <a:ext cx="731" cy="2449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21" name="AutoShape 16">
              <a:extLst>
                <a:ext uri="{FF2B5EF4-FFF2-40B4-BE49-F238E27FC236}">
                  <a16:creationId xmlns:a16="http://schemas.microsoft.com/office/drawing/2014/main" id="{043B4899-DCE3-4266-A488-ABC01A4699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8" y="953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22" name="AutoShape 15">
              <a:extLst>
                <a:ext uri="{FF2B5EF4-FFF2-40B4-BE49-F238E27FC236}">
                  <a16:creationId xmlns:a16="http://schemas.microsoft.com/office/drawing/2014/main" id="{F46220B0-88D7-45CC-B2CE-7FF80F4424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45" y="2835"/>
              <a:ext cx="556" cy="873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23" name="AutoShape 14">
              <a:extLst>
                <a:ext uri="{FF2B5EF4-FFF2-40B4-BE49-F238E27FC236}">
                  <a16:creationId xmlns:a16="http://schemas.microsoft.com/office/drawing/2014/main" id="{16EC2B9C-61EE-41C2-872D-B6CA152D04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12" y="2940"/>
              <a:ext cx="54" cy="85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24" name="AutoShape 13">
              <a:extLst>
                <a:ext uri="{FF2B5EF4-FFF2-40B4-BE49-F238E27FC236}">
                  <a16:creationId xmlns:a16="http://schemas.microsoft.com/office/drawing/2014/main" id="{A06C37EA-C8E6-4D5B-8F23-B8B3A5DC3A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58" y="2891"/>
              <a:ext cx="40" cy="134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25" name="AutoShape 12">
              <a:extLst>
                <a:ext uri="{FF2B5EF4-FFF2-40B4-BE49-F238E27FC236}">
                  <a16:creationId xmlns:a16="http://schemas.microsoft.com/office/drawing/2014/main" id="{6F89181A-E43D-48D9-A069-ACF314A3A9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814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26" name="AutoShape 11">
              <a:extLst>
                <a:ext uri="{FF2B5EF4-FFF2-40B4-BE49-F238E27FC236}">
                  <a16:creationId xmlns:a16="http://schemas.microsoft.com/office/drawing/2014/main" id="{154466FC-977F-49A3-9A47-1D146C077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7" y="3369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27" name="AutoShape 10">
              <a:extLst>
                <a:ext uri="{FF2B5EF4-FFF2-40B4-BE49-F238E27FC236}">
                  <a16:creationId xmlns:a16="http://schemas.microsoft.com/office/drawing/2014/main" id="{4721EFBE-AF78-4646-A6E1-6D4931B8ED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5" y="3676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28" name="AutoShape 9">
              <a:extLst>
                <a:ext uri="{FF2B5EF4-FFF2-40B4-BE49-F238E27FC236}">
                  <a16:creationId xmlns:a16="http://schemas.microsoft.com/office/drawing/2014/main" id="{9EC6D8CA-75F3-4A8E-A06F-CDE683A039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3" y="3975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29" name="AutoShape 8">
              <a:extLst>
                <a:ext uri="{FF2B5EF4-FFF2-40B4-BE49-F238E27FC236}">
                  <a16:creationId xmlns:a16="http://schemas.microsoft.com/office/drawing/2014/main" id="{7B13FD0A-CD4E-4950-AA5D-2DCD328FC6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9" y="3674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sp>
          <p:nvSpPr>
            <p:cNvPr id="30" name="AutoShape 7">
              <a:extLst>
                <a:ext uri="{FF2B5EF4-FFF2-40B4-BE49-F238E27FC236}">
                  <a16:creationId xmlns:a16="http://schemas.microsoft.com/office/drawing/2014/main" id="{D4A384B5-A486-43D9-A2D3-158DB04435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5" y="3678"/>
              <a:ext cx="57" cy="57"/>
            </a:xfrm>
            <a:prstGeom prst="flowChartConnector">
              <a:avLst/>
            </a:prstGeom>
            <a:solidFill>
              <a:srgbClr val="FF0000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vert="horz" wrap="square" lIns="182880" tIns="91440" rIns="182880" bIns="91440" numCol="1" anchor="t" anchorCtr="0" compatLnSpc="1">
              <a:prstTxWarp prst="textNoShape">
                <a:avLst/>
              </a:prstTxWarp>
            </a:bodyPr>
            <a:lstStyle/>
            <a:p>
              <a:endParaRPr lang="en-US" sz="8600"/>
            </a:p>
          </p:txBody>
        </p:sp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CC72D036-DA65-4FAF-A251-8AAAE90368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2" y="659"/>
            <a:ext cx="21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700" imgH="177800" progId="Equation.DSMT4">
                    <p:embed/>
                  </p:oleObj>
                </mc:Choice>
                <mc:Fallback>
                  <p:oleObj name="Equation" r:id="rId10" imgW="139700" imgH="17780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CC72D036-DA65-4FAF-A251-8AAAE90368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2" y="659"/>
                          <a:ext cx="218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E5E0B42D-077B-4170-B4D4-E9AA0DC4EA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6" y="3148"/>
            <a:ext cx="23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400" imgH="165100" progId="Equation.DSMT4">
                    <p:embed/>
                  </p:oleObj>
                </mc:Choice>
                <mc:Fallback>
                  <p:oleObj name="Equation" r:id="rId12" imgW="152400" imgH="16510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E5E0B42D-077B-4170-B4D4-E9AA0DC4EA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6" y="3148"/>
                          <a:ext cx="238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2389300D-B35F-42FE-9846-665C6A8AE5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3" y="3716"/>
            <a:ext cx="23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400" imgH="177800" progId="Equation.DSMT4">
                    <p:embed/>
                  </p:oleObj>
                </mc:Choice>
                <mc:Fallback>
                  <p:oleObj name="Equation" r:id="rId14" imgW="152400" imgH="17780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2389300D-B35F-42FE-9846-665C6A8AE5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3" y="3716"/>
                          <a:ext cx="238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F6FE7DDB-0DBF-4D52-9F76-0B42100C3D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1" y="4024"/>
            <a:ext cx="23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400" imgH="165100" progId="Equation.DSMT4">
                    <p:embed/>
                  </p:oleObj>
                </mc:Choice>
                <mc:Fallback>
                  <p:oleObj name="Equation" r:id="rId16" imgW="152400" imgH="165100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F6FE7DDB-0DBF-4D52-9F76-0B42100C3D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" y="4024"/>
                          <a:ext cx="238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43960776-2732-43FC-A233-B1A9FAE71D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98" y="2644"/>
            <a:ext cx="27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7800" imgH="165100" progId="Equation.DSMT4">
                    <p:embed/>
                  </p:oleObj>
                </mc:Choice>
                <mc:Fallback>
                  <p:oleObj name="Equation" r:id="rId18" imgW="177800" imgH="16510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43960776-2732-43FC-A233-B1A9FAE71D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8" y="2644"/>
                          <a:ext cx="277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5925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9EE67730-F45A-4143-93AD-1D050C7FB930}"/>
              </a:ext>
            </a:extLst>
          </p:cNvPr>
          <p:cNvSpPr/>
          <p:nvPr/>
        </p:nvSpPr>
        <p:spPr>
          <a:xfrm>
            <a:off x="983889" y="8497570"/>
            <a:ext cx="14478000" cy="346583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DEA67DFC-DBA6-484A-992A-9EC29695B90A}"/>
              </a:ext>
            </a:extLst>
          </p:cNvPr>
          <p:cNvSpPr/>
          <p:nvPr/>
        </p:nvSpPr>
        <p:spPr>
          <a:xfrm>
            <a:off x="983889" y="4114800"/>
            <a:ext cx="14478000" cy="3423548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êu đề 1">
            <a:extLst>
              <a:ext uri="{FF2B5EF4-FFF2-40B4-BE49-F238E27FC236}">
                <a16:creationId xmlns:a16="http://schemas.microsoft.com/office/drawing/2014/main" id="{9B49F313-7AD4-4309-B0AB-321F49832D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323703"/>
            <a:ext cx="5181600" cy="882481"/>
          </a:xfrm>
        </p:spPr>
        <p:txBody>
          <a:bodyPr anchor="t">
            <a:normAutofit/>
          </a:bodyPr>
          <a:lstStyle/>
          <a:p>
            <a:r>
              <a:rPr lang="vi-VN" sz="4400" b="1" dirty="0"/>
              <a:t>I. LÍ THUYẾ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hỗ dành sẵn cho Nội dung 2">
                <a:extLst>
                  <a:ext uri="{FF2B5EF4-FFF2-40B4-BE49-F238E27FC236}">
                    <a16:creationId xmlns:a16="http://schemas.microsoft.com/office/drawing/2014/main" id="{83DFA6AF-10BB-4D4C-A2E2-8CBE1DA9A27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78591" y="3429000"/>
                <a:ext cx="13888596" cy="3868826"/>
              </a:xfrm>
            </p:spPr>
            <p:txBody>
              <a:bodyPr>
                <a:normAutofit fontScale="92500" lnSpcReduction="10000"/>
              </a:bodyPr>
              <a:lstStyle/>
              <a:p>
                <a:pPr marL="914400" indent="-914400">
                  <a:buAutoNum type="arabicPeriod"/>
                </a:pPr>
                <a:r>
                  <a:rPr lang="vi-VN" sz="4800" b="1" dirty="0">
                    <a:solidFill>
                      <a:srgbClr val="FF0000">
                        <a:alpha val="60000"/>
                      </a:srgb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 nón tròn xoay</a:t>
                </a:r>
                <a:endParaRPr lang="en-US" sz="4800" b="1" dirty="0">
                  <a:solidFill>
                    <a:srgbClr val="FF0000">
                      <a:alpha val="6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Wingdings" panose="05000000000000000000" pitchFamily="2" charset="2"/>
                </a:endParaRP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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Cho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𝑶𝑴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 quanh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 Math" panose="02040503050406030204" pitchFamily="18" charset="0"/>
                              </a:rPr>
                              <m:t>𝒉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𝑺𝑶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𝒓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𝑶𝑴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𝒍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𝑺𝑴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vi-VN" sz="4400" b="1" dirty="0">
                  <a:solidFill>
                    <a:schemeClr val="tx1">
                      <a:alpha val="6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Chỗ dành sẵn cho Nội dung 2">
                <a:extLst>
                  <a:ext uri="{FF2B5EF4-FFF2-40B4-BE49-F238E27FC236}">
                    <a16:creationId xmlns:a16="http://schemas.microsoft.com/office/drawing/2014/main" id="{83DFA6AF-10BB-4D4C-A2E2-8CBE1DA9A27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78591" y="3429000"/>
                <a:ext cx="13888596" cy="3868826"/>
              </a:xfrm>
              <a:blipFill>
                <a:blip r:embed="rId2"/>
                <a:stretch>
                  <a:fillRect l="-1800" t="-5205" r="-1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72">
            <a:extLst>
              <a:ext uri="{FF2B5EF4-FFF2-40B4-BE49-F238E27FC236}">
                <a16:creationId xmlns:a16="http://schemas.microsoft.com/office/drawing/2014/main" id="{166E38D4-6F35-45B1-993C-0897FC6046F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492369" y="2902915"/>
            <a:ext cx="8891631" cy="9738970"/>
          </a:xfrm>
          <a:prstGeom prst="rect">
            <a:avLst/>
          </a:prstGeom>
          <a:noFill/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0B33A0A-E3CF-4C83-B136-FBC7754B6797}"/>
              </a:ext>
            </a:extLst>
          </p:cNvPr>
          <p:cNvSpPr/>
          <p:nvPr/>
        </p:nvSpPr>
        <p:spPr>
          <a:xfrm>
            <a:off x="2362200" y="1594169"/>
            <a:ext cx="19133324" cy="768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400"/>
              </a:spcBef>
            </a:pP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ÓM TẮT VỀ HÌNH NÓN- KHỐI NÓN – TIẾT 3</a:t>
            </a:r>
            <a:endParaRPr lang="vi-VN" sz="4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BDDD653-AF87-4032-8942-3DDEC777E197}"/>
              </a:ext>
            </a:extLst>
          </p:cNvPr>
          <p:cNvSpPr txBox="1"/>
          <p:nvPr/>
        </p:nvSpPr>
        <p:spPr>
          <a:xfrm>
            <a:off x="1176960" y="7772400"/>
            <a:ext cx="13990227" cy="3943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algn="just">
              <a:buFont typeface="+mj-lt"/>
              <a:buAutoNum type="arabicPeriod" startAt="2"/>
            </a:pPr>
            <a:r>
              <a:rPr lang="en-US" sz="4400" b="1" dirty="0">
                <a:solidFill>
                  <a:srgbClr val="FF0000">
                    <a:alpha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solidFill>
                  <a:srgbClr val="FF0000">
                    <a:alpha val="6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 nón tròn xoay</a:t>
            </a:r>
            <a:endParaRPr lang="en-US" sz="4400" b="1" dirty="0">
              <a:solidFill>
                <a:srgbClr val="FF0000">
                  <a:alpha val="60000"/>
                </a:srgb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endParaRPr lang="en-US" sz="2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41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1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sz="41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1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ể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1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nl-NL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</a:t>
            </a:r>
            <a:endParaRPr lang="vi-VN" sz="41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nl-NL" sz="41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Các yếu tố của hình nón cũng là của khối nón tương </a:t>
            </a:r>
            <a:r>
              <a:rPr lang="nl-NL" sz="4100" b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.</a:t>
            </a:r>
            <a:endParaRPr lang="en-US" sz="41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82918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9C5115F-6348-4008-8F0F-BC41EB4B800D}"/>
              </a:ext>
            </a:extLst>
          </p:cNvPr>
          <p:cNvGrpSpPr/>
          <p:nvPr/>
        </p:nvGrpSpPr>
        <p:grpSpPr>
          <a:xfrm>
            <a:off x="29308" y="7545707"/>
            <a:ext cx="24262141" cy="5503293"/>
            <a:chOff x="121859" y="6307707"/>
            <a:chExt cx="24262141" cy="5503293"/>
          </a:xfrm>
        </p:grpSpPr>
        <p:sp>
          <p:nvSpPr>
            <p:cNvPr id="35" name="Rounded Rectangle 34"/>
            <p:cNvSpPr/>
            <p:nvPr/>
          </p:nvSpPr>
          <p:spPr>
            <a:xfrm>
              <a:off x="567984" y="6489346"/>
              <a:ext cx="23816016" cy="53216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dirty="0"/>
            </a:p>
          </p:txBody>
        </p:sp>
        <p:sp>
          <p:nvSpPr>
            <p:cNvPr id="70" name="Freeform 20"/>
            <p:cNvSpPr>
              <a:spLocks/>
            </p:cNvSpPr>
            <p:nvPr/>
          </p:nvSpPr>
          <p:spPr bwMode="auto">
            <a:xfrm rot="16200000" flipV="1">
              <a:off x="2070067" y="5346960"/>
              <a:ext cx="869740" cy="2996406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660033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986585" y="6352902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72" name="Picture 7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121859" y="6307707"/>
              <a:ext cx="1058948" cy="1133026"/>
            </a:xfrm>
            <a:prstGeom prst="round2DiagRect">
              <a:avLst>
                <a:gd name="adj1" fmla="val 27632"/>
                <a:gd name="adj2" fmla="val 0"/>
              </a:avLst>
            </a:prstGeom>
            <a:solidFill>
              <a:srgbClr val="327E3B"/>
            </a:solidFill>
            <a:ln w="38100" cap="sq">
              <a:solidFill>
                <a:srgbClr val="660033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50" name="Google Shape;427;p3"/>
          <p:cNvGrpSpPr/>
          <p:nvPr/>
        </p:nvGrpSpPr>
        <p:grpSpPr>
          <a:xfrm>
            <a:off x="424060" y="5776495"/>
            <a:ext cx="23424514" cy="1726274"/>
            <a:chOff x="241306" y="2243791"/>
            <a:chExt cx="11712257" cy="863137"/>
          </a:xfrm>
          <a:solidFill>
            <a:srgbClr val="5F8D2E"/>
          </a:solidFill>
        </p:grpSpPr>
        <p:sp>
          <p:nvSpPr>
            <p:cNvPr id="51" name="Google Shape;428;p3"/>
            <p:cNvSpPr/>
            <p:nvPr/>
          </p:nvSpPr>
          <p:spPr>
            <a:xfrm>
              <a:off x="3538288" y="2243791"/>
              <a:ext cx="2402403" cy="834577"/>
            </a:xfrm>
            <a:prstGeom prst="rect">
              <a:avLst/>
            </a:prstGeom>
            <a:grpFill/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29;p3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r>
                <a:rPr lang="en-US" sz="64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0;p3"/>
            <p:cNvSpPr/>
            <p:nvPr/>
          </p:nvSpPr>
          <p:spPr>
            <a:xfrm>
              <a:off x="531851" y="2243792"/>
              <a:ext cx="2468235" cy="834576"/>
            </a:xfrm>
            <a:prstGeom prst="rect">
              <a:avLst/>
            </a:prstGeom>
            <a:grpFill/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4" name="Google Shape;431;p3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r>
                <a:rPr lang="en-US" sz="64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5" name="Google Shape;432;p3"/>
            <p:cNvSpPr/>
            <p:nvPr/>
          </p:nvSpPr>
          <p:spPr>
            <a:xfrm>
              <a:off x="6544724" y="2243791"/>
              <a:ext cx="2370568" cy="863137"/>
            </a:xfrm>
            <a:prstGeom prst="rect">
              <a:avLst/>
            </a:prstGeom>
            <a:grpFill/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3;p3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" name="Google Shape;434;p3"/>
            <p:cNvSpPr/>
            <p:nvPr/>
          </p:nvSpPr>
          <p:spPr>
            <a:xfrm>
              <a:off x="9551161" y="2243792"/>
              <a:ext cx="2402402" cy="834576"/>
            </a:xfrm>
            <a:prstGeom prst="rect">
              <a:avLst/>
            </a:prstGeom>
            <a:grpFill/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8" name="Google Shape;435;p3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-17585" y="1487316"/>
            <a:ext cx="24090260" cy="3994012"/>
            <a:chOff x="923003" y="4031852"/>
            <a:chExt cx="24090260" cy="3393687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41" name="Rounded Rectangle 40"/>
            <p:cNvSpPr/>
            <p:nvPr/>
          </p:nvSpPr>
          <p:spPr>
            <a:xfrm>
              <a:off x="1272210" y="4426858"/>
              <a:ext cx="23741053" cy="2998681"/>
            </a:xfrm>
            <a:prstGeom prst="roundRect">
              <a:avLst>
                <a:gd name="adj" fmla="val 4376"/>
              </a:avLst>
            </a:prstGeom>
            <a:grpFill/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923003" y="4031852"/>
              <a:ext cx="3625872" cy="1391976"/>
              <a:chOff x="923003" y="4031852"/>
              <a:chExt cx="3625872" cy="1391976"/>
            </a:xfrm>
            <a:grpFill/>
          </p:grpSpPr>
          <p:grpSp>
            <p:nvGrpSpPr>
              <p:cNvPr id="44" name="Group 43"/>
              <p:cNvGrpSpPr/>
              <p:nvPr/>
            </p:nvGrpSpPr>
            <p:grpSpPr>
              <a:xfrm>
                <a:off x="1520815" y="4110077"/>
                <a:ext cx="3028060" cy="1313751"/>
                <a:chOff x="2187565" y="4472027"/>
                <a:chExt cx="3028060" cy="1313751"/>
              </a:xfrm>
              <a:grpFill/>
            </p:grpSpPr>
            <p:sp>
              <p:nvSpPr>
                <p:cNvPr id="46" name="Freeform 20"/>
                <p:cNvSpPr>
                  <a:spLocks/>
                </p:cNvSpPr>
                <p:nvPr/>
              </p:nvSpPr>
              <p:spPr bwMode="auto">
                <a:xfrm rot="5400000">
                  <a:off x="3285543" y="3374049"/>
                  <a:ext cx="832104" cy="3028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grpFill/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2571090" y="4645014"/>
                  <a:ext cx="2420396" cy="11407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  <p:pic>
            <p:nvPicPr>
              <p:cNvPr id="45" name="Picture 44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40318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grpFill/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18" name="Oval 17"/>
          <p:cNvSpPr/>
          <p:nvPr/>
        </p:nvSpPr>
        <p:spPr>
          <a:xfrm>
            <a:off x="18499504" y="5876462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656999" y="2558678"/>
                <a:ext cx="20242378" cy="2893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m:rPr>
                        <m:nor/>
                      </m:rPr>
                      <a:rPr lang="en-US" sz="48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m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8600" dirty="0"/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6999" y="2558678"/>
                <a:ext cx="20242378" cy="2893100"/>
              </a:xfrm>
              <a:prstGeom prst="rect">
                <a:avLst/>
              </a:prstGeom>
              <a:blipFill>
                <a:blip r:embed="rId4"/>
                <a:stretch>
                  <a:fillRect l="-1386" t="-5063" b="-20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Google Shape;449;p3">
                <a:extLst>
                  <a:ext uri="{FF2B5EF4-FFF2-40B4-BE49-F238E27FC236}">
                    <a16:creationId xmlns:a16="http://schemas.microsoft.com/office/drawing/2014/main" id="{A6EE6553-CD46-4D77-A469-3DB63CE59021}"/>
                  </a:ext>
                </a:extLst>
              </p:cNvPr>
              <p:cNvSpPr txBox="1"/>
              <p:nvPr/>
            </p:nvSpPr>
            <p:spPr>
              <a:xfrm>
                <a:off x="651333" y="7545707"/>
                <a:ext cx="17626380" cy="56106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6" tIns="45700" rIns="91426" bIns="45700" anchor="t" anchorCtr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𝑨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𝑨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𝑺𝑨𝑶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𝑴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𝑺𝑨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𝒓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°</m:t>
                        </m:r>
                      </m:den>
                    </m:f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𝟔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𝑨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𝑨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𝑨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𝑺𝑨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𝑺𝑴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𝟓𝟒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8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48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m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63" name="Google Shape;449;p3">
                <a:extLst>
                  <a:ext uri="{FF2B5EF4-FFF2-40B4-BE49-F238E27FC236}">
                    <a16:creationId xmlns:a16="http://schemas.microsoft.com/office/drawing/2014/main" id="{A6EE6553-CD46-4D77-A469-3DB63CE590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333" y="7545707"/>
                <a:ext cx="17626380" cy="5610663"/>
              </a:xfrm>
              <a:prstGeom prst="rect">
                <a:avLst/>
              </a:prstGeom>
              <a:blipFill>
                <a:blip r:embed="rId5"/>
                <a:stretch>
                  <a:fillRect l="-1591" t="-2500" r="-692" b="-163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AE48855-1584-4636-B4AA-9D45712819F2}"/>
                  </a:ext>
                </a:extLst>
              </p:cNvPr>
              <p:cNvSpPr/>
              <p:nvPr/>
            </p:nvSpPr>
            <p:spPr>
              <a:xfrm>
                <a:off x="2247731" y="5985341"/>
                <a:ext cx="265752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7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80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en-US" sz="4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>
                                  <a:solidFill>
                                    <a:schemeClr val="bg1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AE48855-1584-4636-B4AA-9D45712819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731" y="5985341"/>
                <a:ext cx="265752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0C96CB5A-9107-4CD8-83D5-D49801F6DE41}"/>
                  </a:ext>
                </a:extLst>
              </p:cNvPr>
              <p:cNvSpPr/>
              <p:nvPr/>
            </p:nvSpPr>
            <p:spPr>
              <a:xfrm>
                <a:off x="8320486" y="5907765"/>
                <a:ext cx="299896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62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80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en-US" sz="4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>
                                  <a:solidFill>
                                    <a:schemeClr val="bg1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0C96CB5A-9107-4CD8-83D5-D49801F6DE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0486" y="5907765"/>
                <a:ext cx="2998963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9FABC8CF-8E1F-41FE-B031-60C9EE2147BC}"/>
                  </a:ext>
                </a:extLst>
              </p:cNvPr>
              <p:cNvSpPr/>
              <p:nvPr/>
            </p:nvSpPr>
            <p:spPr>
              <a:xfrm>
                <a:off x="14033646" y="5878042"/>
                <a:ext cx="2814617" cy="14752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𝟕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80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en-US" sz="4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>
                                  <a:solidFill>
                                    <a:schemeClr val="bg1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9FABC8CF-8E1F-41FE-B031-60C9EE2147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3646" y="5878042"/>
                <a:ext cx="2814617" cy="14752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F8558B6C-5EC0-4085-9056-72BA338DBDB9}"/>
                  </a:ext>
                </a:extLst>
              </p:cNvPr>
              <p:cNvSpPr/>
              <p:nvPr/>
            </p:nvSpPr>
            <p:spPr>
              <a:xfrm>
                <a:off x="20241855" y="5945799"/>
                <a:ext cx="265752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4</m:t>
                      </m:r>
                      <m:d>
                        <m:dPr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80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en-US" sz="4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4800">
                                  <a:solidFill>
                                    <a:schemeClr val="bg1"/>
                                  </a:solidFill>
                                  <a:latin typeface="Tahoma" panose="020B0604030504040204" pitchFamily="34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F8558B6C-5EC0-4085-9056-72BA338DBD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1855" y="5945799"/>
                <a:ext cx="2657522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41">
            <a:extLst>
              <a:ext uri="{FF2B5EF4-FFF2-40B4-BE49-F238E27FC236}">
                <a16:creationId xmlns:a16="http://schemas.microsoft.com/office/drawing/2014/main" id="{D319BD16-BD52-425D-96FE-A8459E8236BC}"/>
              </a:ext>
            </a:extLst>
          </p:cNvPr>
          <p:cNvPicPr/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8277712" y="7740818"/>
            <a:ext cx="6106287" cy="5418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281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>
            <a:extLst>
              <a:ext uri="{FF2B5EF4-FFF2-40B4-BE49-F238E27FC236}">
                <a16:creationId xmlns:a16="http://schemas.microsoft.com/office/drawing/2014/main" id="{5347F4B7-1A79-4870-B597-7BB108E092FA}"/>
              </a:ext>
            </a:extLst>
          </p:cNvPr>
          <p:cNvGrpSpPr/>
          <p:nvPr/>
        </p:nvGrpSpPr>
        <p:grpSpPr>
          <a:xfrm>
            <a:off x="113047" y="6629400"/>
            <a:ext cx="24058767" cy="6386946"/>
            <a:chOff x="387307" y="6363334"/>
            <a:chExt cx="24058767" cy="6386946"/>
          </a:xfrm>
        </p:grpSpPr>
        <p:sp>
          <p:nvSpPr>
            <p:cNvPr id="77" name="Rounded Rectangle 34">
              <a:extLst>
                <a:ext uri="{FF2B5EF4-FFF2-40B4-BE49-F238E27FC236}">
                  <a16:creationId xmlns:a16="http://schemas.microsoft.com/office/drawing/2014/main" id="{54A65B74-1115-4D89-93C4-3F2C6CE0EB5F}"/>
                </a:ext>
              </a:extLst>
            </p:cNvPr>
            <p:cNvSpPr/>
            <p:nvPr/>
          </p:nvSpPr>
          <p:spPr>
            <a:xfrm>
              <a:off x="859829" y="6806929"/>
              <a:ext cx="23586245" cy="594335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dirty="0"/>
            </a:p>
          </p:txBody>
        </p:sp>
        <p:sp>
          <p:nvSpPr>
            <p:cNvPr id="78" name="Freeform 20">
              <a:extLst>
                <a:ext uri="{FF2B5EF4-FFF2-40B4-BE49-F238E27FC236}">
                  <a16:creationId xmlns:a16="http://schemas.microsoft.com/office/drawing/2014/main" id="{6C967999-0707-4D47-9074-8088C2082E5C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427948" y="5389807"/>
              <a:ext cx="869740" cy="2996406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660033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B9B1EC4C-A38E-4375-AF3E-613E818E8904}"/>
                </a:ext>
              </a:extLst>
            </p:cNvPr>
            <p:cNvSpPr txBox="1"/>
            <p:nvPr/>
          </p:nvSpPr>
          <p:spPr>
            <a:xfrm>
              <a:off x="1344466" y="6395749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80" name="Picture 79">
              <a:extLst>
                <a:ext uri="{FF2B5EF4-FFF2-40B4-BE49-F238E27FC236}">
                  <a16:creationId xmlns:a16="http://schemas.microsoft.com/office/drawing/2014/main" id="{0E52013B-7377-44B3-99BD-15B2035DF26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387307" y="6363334"/>
              <a:ext cx="1058948" cy="1133026"/>
            </a:xfrm>
            <a:prstGeom prst="round2DiagRect">
              <a:avLst>
                <a:gd name="adj1" fmla="val 27632"/>
                <a:gd name="adj2" fmla="val 0"/>
              </a:avLst>
            </a:prstGeom>
            <a:solidFill>
              <a:srgbClr val="327E3B"/>
            </a:solidFill>
            <a:ln w="38100" cap="sq">
              <a:solidFill>
                <a:srgbClr val="660033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C762D30F-C2E7-4E04-B9EE-8792669E44D0}"/>
              </a:ext>
            </a:extLst>
          </p:cNvPr>
          <p:cNvGrpSpPr/>
          <p:nvPr/>
        </p:nvGrpSpPr>
        <p:grpSpPr>
          <a:xfrm>
            <a:off x="212186" y="2110804"/>
            <a:ext cx="23959628" cy="3994012"/>
            <a:chOff x="923003" y="4031852"/>
            <a:chExt cx="23959628" cy="3393687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49" name="Rounded Rectangle 40">
              <a:extLst>
                <a:ext uri="{FF2B5EF4-FFF2-40B4-BE49-F238E27FC236}">
                  <a16:creationId xmlns:a16="http://schemas.microsoft.com/office/drawing/2014/main" id="{4D2BA883-ED9E-48C2-AA6A-F836FE9D2FC2}"/>
                </a:ext>
              </a:extLst>
            </p:cNvPr>
            <p:cNvSpPr/>
            <p:nvPr/>
          </p:nvSpPr>
          <p:spPr>
            <a:xfrm>
              <a:off x="1272210" y="4426858"/>
              <a:ext cx="23610421" cy="2998681"/>
            </a:xfrm>
            <a:prstGeom prst="roundRect">
              <a:avLst>
                <a:gd name="adj" fmla="val 4376"/>
              </a:avLst>
            </a:prstGeom>
            <a:grpFill/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D4CEFF78-1DFA-44F6-BAC9-9897FA65F3D4}"/>
                </a:ext>
              </a:extLst>
            </p:cNvPr>
            <p:cNvGrpSpPr/>
            <p:nvPr/>
          </p:nvGrpSpPr>
          <p:grpSpPr>
            <a:xfrm>
              <a:off x="923003" y="4031852"/>
              <a:ext cx="3625872" cy="1391976"/>
              <a:chOff x="923003" y="4031852"/>
              <a:chExt cx="3625872" cy="1391976"/>
            </a:xfrm>
            <a:grpFill/>
          </p:grpSpPr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C0D8871D-E4FB-47AD-BC37-291B10964F73}"/>
                  </a:ext>
                </a:extLst>
              </p:cNvPr>
              <p:cNvGrpSpPr/>
              <p:nvPr/>
            </p:nvGrpSpPr>
            <p:grpSpPr>
              <a:xfrm>
                <a:off x="1520815" y="4110077"/>
                <a:ext cx="3028060" cy="1313751"/>
                <a:chOff x="2187565" y="4472027"/>
                <a:chExt cx="3028060" cy="1313751"/>
              </a:xfrm>
              <a:grpFill/>
            </p:grpSpPr>
            <p:sp>
              <p:nvSpPr>
                <p:cNvPr id="58" name="Freeform 20">
                  <a:extLst>
                    <a:ext uri="{FF2B5EF4-FFF2-40B4-BE49-F238E27FC236}">
                      <a16:creationId xmlns:a16="http://schemas.microsoft.com/office/drawing/2014/main" id="{0D950C95-9189-4747-9EE7-65D2F7C645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285543" y="3374049"/>
                  <a:ext cx="832104" cy="3028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grpFill/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1F489467-9C89-4DDD-876F-A981782FE5A6}"/>
                    </a:ext>
                  </a:extLst>
                </p:cNvPr>
                <p:cNvSpPr txBox="1"/>
                <p:nvPr/>
              </p:nvSpPr>
              <p:spPr>
                <a:xfrm>
                  <a:off x="2571090" y="4645014"/>
                  <a:ext cx="2420396" cy="11407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  <p:pic>
            <p:nvPicPr>
              <p:cNvPr id="57" name="Picture 56">
                <a:extLst>
                  <a:ext uri="{FF2B5EF4-FFF2-40B4-BE49-F238E27FC236}">
                    <a16:creationId xmlns:a16="http://schemas.microsoft.com/office/drawing/2014/main" id="{AE868092-A321-44DD-AD07-0AF54FF879E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40318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grpFill/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502434" y="2776238"/>
                <a:ext cx="21880082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        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o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ò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oay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hi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ề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ao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𝟎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𝟓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2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434" y="2776238"/>
                <a:ext cx="21880082" cy="3046988"/>
              </a:xfrm>
              <a:prstGeom prst="rect">
                <a:avLst/>
              </a:prstGeom>
              <a:blipFill>
                <a:blip r:embed="rId5"/>
                <a:stretch>
                  <a:fillRect l="-1253" t="-4800" r="-2089" b="-9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25174" y="506223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𝟒𝟎𝟔</m:t>
                      </m:r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174" y="5062238"/>
                <a:ext cx="438854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745574" y="506223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𝟓𝟎𝟎</m:t>
                      </m:r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5574" y="5062238"/>
                <a:ext cx="4388542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7001662" y="513843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𝟎𝟎</m:t>
                      </m:r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662" y="5138438"/>
                <a:ext cx="4447108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102750" y="506223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𝟎𝟎</m:t>
                      </m:r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02750" y="5062238"/>
                <a:ext cx="4023461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1574923" y="7036851"/>
                <a:ext cx="18562228" cy="3170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𝑺𝑨𝑩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𝑺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  <a:p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𝑰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1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𝑶𝑰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  <a:p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ẻ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𝑶</m:t>
                    </m:r>
                    <m:r>
                      <a:rPr lang="en-US" sz="4000" b="1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𝑯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𝑺𝑰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4000" b="1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𝑯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1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𝑶𝑯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000" b="1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𝑺𝑨𝑩</m:t>
                    </m:r>
                    <m:r>
                      <a:rPr lang="en-US" sz="4000" b="1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923" y="7036851"/>
                <a:ext cx="18562228" cy="3170099"/>
              </a:xfrm>
              <a:prstGeom prst="rect">
                <a:avLst/>
              </a:prstGeom>
              <a:blipFill>
                <a:blip r:embed="rId10"/>
                <a:stretch>
                  <a:fillRect l="-1149" t="-3654" b="-7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D734617-6C89-4ABC-8907-4B11EA2E31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06345" y="7355658"/>
            <a:ext cx="5296655" cy="532658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47871C0C-9682-43FD-8739-DB8E64B53B0C}"/>
                  </a:ext>
                </a:extLst>
              </p:cNvPr>
              <p:cNvSpPr/>
              <p:nvPr/>
            </p:nvSpPr>
            <p:spPr>
              <a:xfrm>
                <a:off x="1688251" y="10337741"/>
                <a:ext cx="11057324" cy="25591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1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𝒅</m:t>
                    </m:r>
                    <m:d>
                      <m:dPr>
                        <m:ctrlPr>
                          <a:rPr lang="en-US" sz="4000" b="1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000" b="1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𝑶</m:t>
                        </m:r>
                        <m:r>
                          <a:rPr lang="en-US" sz="4000" b="1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000" b="1" i="1" spc="-15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000" b="1" i="1" spc="-15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𝑺𝑨𝑩</m:t>
                            </m:r>
                          </m:e>
                        </m:d>
                      </m:e>
                    </m:d>
                    <m:r>
                      <a:rPr lang="en-US" sz="4000" b="1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000" b="1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𝑶𝑯</m:t>
                    </m:r>
                    <m:r>
                      <a:rPr lang="en-US" sz="4000" b="1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000" b="1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𝟏𝟐</m:t>
                    </m:r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i="1" spc="-15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1" i="1" spc="-15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pc="-15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𝑶𝑯</m:t>
                              </m:r>
                            </m:e>
                            <m:sup>
                              <m:r>
                                <a:rPr lang="en-US" sz="4000" b="1" i="1" spc="-15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000" b="1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1" i="1" spc="-1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𝑶</m:t>
                              </m:r>
                              <m:r>
                                <a:rPr lang="en-US" sz="4000" b="1" i="1" spc="-15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𝑰</m:t>
                              </m:r>
                            </m:e>
                            <m:sup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0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1" i="1" spc="-1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pc="-15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𝑺𝑶</m:t>
                              </m:r>
                            </m:e>
                            <m:sup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000" b="1" i="1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40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1" i="1" spc="-1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pc="-15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𝟏𝟐</m:t>
                              </m:r>
                            </m:e>
                            <m:sup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000" b="1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1" i="1" spc="-1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pc="-15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𝑶𝑰</m:t>
                              </m:r>
                            </m:e>
                            <m:sup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000" b="1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0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1" i="1" spc="-1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pc="-15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𝟐𝟎</m:t>
                              </m:r>
                            </m:e>
                            <m:sup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000" b="1" i="1" spc="-150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b="1" i="1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4000" b="1" i="1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𝑶𝑰</m:t>
                      </m:r>
                      <m:r>
                        <a:rPr lang="en-US" sz="4000" b="1" i="1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000" b="1" i="1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𝟓</m:t>
                      </m:r>
                      <m:r>
                        <a:rPr lang="en-US" sz="4000" b="1" i="1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47871C0C-9682-43FD-8739-DB8E64B53B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251" y="10337741"/>
                <a:ext cx="11057324" cy="2559162"/>
              </a:xfrm>
              <a:prstGeom prst="rect">
                <a:avLst/>
              </a:prstGeom>
              <a:blipFill>
                <a:blip r:embed="rId12"/>
                <a:stretch>
                  <a:fillRect l="-1985" t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67568E05-6429-46FC-8A13-30121DE623B4}"/>
                  </a:ext>
                </a:extLst>
              </p:cNvPr>
              <p:cNvSpPr txBox="1"/>
              <p:nvPr/>
            </p:nvSpPr>
            <p:spPr>
              <a:xfrm>
                <a:off x="9842516" y="8858387"/>
                <a:ext cx="10194657" cy="35843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40385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 b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  <a:cs typeface="Tahoma" panose="020B0604030504040204" pitchFamily="34" charset="0"/>
                  </a:rPr>
                  <a:t>Suy ra: </a:t>
                </a:r>
                <a14:m>
                  <m:oMath xmlns:m="http://schemas.openxmlformats.org/officeDocument/2006/math"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𝑰𝑨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𝑶𝑨</m:t>
                            </m:r>
                          </m:e>
                          <m:sup>
                            <m:r>
                              <a:rPr lang="en-US" sz="4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𝑶𝑰</m:t>
                            </m:r>
                          </m:e>
                          <m:sup>
                            <m:r>
                              <a:rPr lang="en-US" sz="4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𝟎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US" sz="4000" b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  <a:cs typeface="Tahoma" panose="020B0604030504040204" pitchFamily="34" charset="0"/>
                  </a:rPr>
                  <a:t>  </a:t>
                </a:r>
                <a:endParaRPr lang="en-US" sz="4000" b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540385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000" b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  <a:cs typeface="Tahoma" panose="020B0604030504040204" pitchFamily="34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𝑰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𝑺𝑶</m:t>
                            </m:r>
                          </m:e>
                          <m:sup>
                            <m:r>
                              <a:rPr lang="en-US" sz="4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𝑶𝑰</m:t>
                            </m:r>
                          </m:e>
                          <m:sup>
                            <m:r>
                              <a:rPr lang="en-US" sz="4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en-US" sz="4000" b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  <a:cs typeface="Tahoma" panose="020B0604030504040204" pitchFamily="34" charset="0"/>
                  </a:rPr>
                  <a:t>.</a:t>
                </a:r>
                <a:endParaRPr lang="en-US" sz="4000" b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540385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40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ậ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𝐝𝐢</m:t>
                    </m:r>
                    <m:r>
                      <a:rPr lang="en-US" sz="40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ệ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𝐭</m:t>
                    </m:r>
                    <m:r>
                      <a:rPr lang="en-US" sz="40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í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𝒄𝒉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𝐭𝐡𝐢</m:t>
                    </m:r>
                    <m:r>
                      <a:rPr lang="en-US" sz="40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𝐝𝐢</m:t>
                    </m:r>
                    <m:r>
                      <a:rPr lang="en-US" sz="40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ệ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40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ầ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𝐭</m:t>
                    </m:r>
                    <m:r>
                      <a:rPr lang="en-US" sz="40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ì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𝐥</m:t>
                    </m:r>
                    <m:r>
                      <a:rPr lang="en-US" sz="40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:</m:t>
                    </m:r>
                  </m:oMath>
                </a14:m>
                <a:r>
                  <a:rPr lang="en-US" sz="4000" b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  <a:cs typeface="Tahoma" panose="020B0604030504040204" pitchFamily="34" charset="0"/>
                  </a:rPr>
                  <a:t>  </a:t>
                </a:r>
                <a:endParaRPr lang="en-US" sz="4000" b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540385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  <m: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𝑺𝑰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𝟎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𝟓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𝟎𝟎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000" b="1">
                    <a:effectLst/>
                    <a:latin typeface="Tahoma" panose="020B0604030504040204" pitchFamily="34" charset="0"/>
                    <a:ea typeface="Times New Roman" panose="02020603050405020304" pitchFamily="18" charset="0"/>
                    <a:cs typeface="Tahoma" panose="020B0604030504040204" pitchFamily="34" charset="0"/>
                  </a:rPr>
                  <a:t> </a:t>
                </a:r>
                <a:endParaRPr lang="en-US" sz="4000" b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67568E05-6429-46FC-8A13-30121DE623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2516" y="8858387"/>
                <a:ext cx="10194657" cy="3584315"/>
              </a:xfrm>
              <a:prstGeom prst="rect">
                <a:avLst/>
              </a:prstGeom>
              <a:blipFill>
                <a:blip r:embed="rId13"/>
                <a:stretch>
                  <a:fillRect t="-1531" r="-2990" b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Đường nối Thẳng 6">
            <a:extLst>
              <a:ext uri="{FF2B5EF4-FFF2-40B4-BE49-F238E27FC236}">
                <a16:creationId xmlns:a16="http://schemas.microsoft.com/office/drawing/2014/main" id="{62FA6593-3DD6-45DB-8F05-F178E8B4740F}"/>
              </a:ext>
            </a:extLst>
          </p:cNvPr>
          <p:cNvCxnSpPr>
            <a:cxnSpLocks/>
          </p:cNvCxnSpPr>
          <p:nvPr/>
        </p:nvCxnSpPr>
        <p:spPr>
          <a:xfrm>
            <a:off x="10147237" y="8621900"/>
            <a:ext cx="0" cy="4275003"/>
          </a:xfrm>
          <a:prstGeom prst="line">
            <a:avLst/>
          </a:prstGeom>
          <a:ln w="7620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Hình Bầu dục 8">
            <a:extLst>
              <a:ext uri="{FF2B5EF4-FFF2-40B4-BE49-F238E27FC236}">
                <a16:creationId xmlns:a16="http://schemas.microsoft.com/office/drawing/2014/main" id="{49C2C99B-2C15-4009-AFBB-BCA739169E72}"/>
              </a:ext>
            </a:extLst>
          </p:cNvPr>
          <p:cNvSpPr/>
          <p:nvPr/>
        </p:nvSpPr>
        <p:spPr>
          <a:xfrm>
            <a:off x="13716000" y="5138438"/>
            <a:ext cx="914400" cy="684788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256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1" grpId="0"/>
      <p:bldP spid="52" grpId="0"/>
      <p:bldP spid="24" grpId="0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A5C59433-5F0D-4B8F-B4FD-2672F2C4E1BD}"/>
              </a:ext>
            </a:extLst>
          </p:cNvPr>
          <p:cNvGrpSpPr/>
          <p:nvPr/>
        </p:nvGrpSpPr>
        <p:grpSpPr>
          <a:xfrm>
            <a:off x="47731" y="6545595"/>
            <a:ext cx="24288538" cy="6386946"/>
            <a:chOff x="387307" y="6363334"/>
            <a:chExt cx="24288538" cy="6386946"/>
          </a:xfrm>
        </p:grpSpPr>
        <p:sp>
          <p:nvSpPr>
            <p:cNvPr id="35" name="Rounded Rectangle 34"/>
            <p:cNvSpPr/>
            <p:nvPr/>
          </p:nvSpPr>
          <p:spPr>
            <a:xfrm>
              <a:off x="859829" y="6806929"/>
              <a:ext cx="23816016" cy="594335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70" name="Freeform 20"/>
            <p:cNvSpPr>
              <a:spLocks/>
            </p:cNvSpPr>
            <p:nvPr/>
          </p:nvSpPr>
          <p:spPr bwMode="auto">
            <a:xfrm rot="16200000" flipV="1">
              <a:off x="2427948" y="5389807"/>
              <a:ext cx="869740" cy="2996406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660033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344466" y="6395749"/>
              <a:ext cx="287284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72" name="Picture 7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387307" y="6363334"/>
              <a:ext cx="1058948" cy="1133026"/>
            </a:xfrm>
            <a:prstGeom prst="round2DiagRect">
              <a:avLst>
                <a:gd name="adj1" fmla="val 27632"/>
                <a:gd name="adj2" fmla="val 0"/>
              </a:avLst>
            </a:prstGeom>
            <a:solidFill>
              <a:srgbClr val="327E3B"/>
            </a:solidFill>
            <a:ln w="38100" cap="sq">
              <a:solidFill>
                <a:srgbClr val="660033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50" name="Google Shape;427;p3"/>
          <p:cNvGrpSpPr/>
          <p:nvPr/>
        </p:nvGrpSpPr>
        <p:grpSpPr>
          <a:xfrm>
            <a:off x="479743" y="4724341"/>
            <a:ext cx="23424514" cy="1726274"/>
            <a:chOff x="241306" y="2243791"/>
            <a:chExt cx="11712257" cy="863137"/>
          </a:xfrm>
          <a:solidFill>
            <a:srgbClr val="5F8D2E"/>
          </a:solidFill>
        </p:grpSpPr>
        <p:sp>
          <p:nvSpPr>
            <p:cNvPr id="51" name="Google Shape;428;p3"/>
            <p:cNvSpPr/>
            <p:nvPr/>
          </p:nvSpPr>
          <p:spPr>
            <a:xfrm>
              <a:off x="3538288" y="2243791"/>
              <a:ext cx="2402403" cy="834577"/>
            </a:xfrm>
            <a:prstGeom prst="rect">
              <a:avLst/>
            </a:prstGeom>
            <a:grpFill/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29;p3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r>
                <a:rPr lang="en-US" sz="64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64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0;p3"/>
            <p:cNvSpPr/>
            <p:nvPr/>
          </p:nvSpPr>
          <p:spPr>
            <a:xfrm>
              <a:off x="531851" y="2243792"/>
              <a:ext cx="2468235" cy="834576"/>
            </a:xfrm>
            <a:prstGeom prst="rect">
              <a:avLst/>
            </a:prstGeom>
            <a:grpFill/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4" name="Google Shape;431;p3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r>
                <a:rPr lang="en-US" sz="6400" b="1" dirty="0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6400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5" name="Google Shape;432;p3"/>
            <p:cNvSpPr/>
            <p:nvPr/>
          </p:nvSpPr>
          <p:spPr>
            <a:xfrm>
              <a:off x="6544724" y="2243791"/>
              <a:ext cx="2370568" cy="863137"/>
            </a:xfrm>
            <a:prstGeom prst="rect">
              <a:avLst/>
            </a:prstGeom>
            <a:grpFill/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3;p3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" name="Google Shape;434;p3"/>
            <p:cNvSpPr/>
            <p:nvPr/>
          </p:nvSpPr>
          <p:spPr>
            <a:xfrm>
              <a:off x="9551161" y="2243792"/>
              <a:ext cx="2402402" cy="834576"/>
            </a:xfrm>
            <a:prstGeom prst="rect">
              <a:avLst/>
            </a:prstGeom>
            <a:grpFill/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endParaRPr sz="6400"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8" name="Google Shape;435;p3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6" tIns="45700" rIns="91426" bIns="45700" anchor="ctr" anchorCtr="0">
              <a:noAutofit/>
            </a:bodyPr>
            <a:lstStyle/>
            <a:p>
              <a:pPr algn="ctr"/>
              <a:r>
                <a:rPr lang="en-US" sz="6400" b="1">
                  <a:solidFill>
                    <a:schemeClr val="lt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64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246009" y="1538328"/>
            <a:ext cx="24090260" cy="2971925"/>
            <a:chOff x="923003" y="4031852"/>
            <a:chExt cx="24090260" cy="3042254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4426858"/>
              <a:ext cx="23741053" cy="2647248"/>
            </a:xfrm>
            <a:prstGeom prst="roundRect">
              <a:avLst>
                <a:gd name="adj" fmla="val 4376"/>
              </a:avLst>
            </a:prstGeom>
            <a:solidFill>
              <a:schemeClr val="tx2">
                <a:lumMod val="20000"/>
                <a:lumOff val="80000"/>
              </a:schemeClr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923003" y="4031852"/>
              <a:ext cx="3625872" cy="1232671"/>
              <a:chOff x="923003" y="4031852"/>
              <a:chExt cx="3625872" cy="1232671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1520815" y="4110077"/>
                <a:ext cx="3028060" cy="1154446"/>
                <a:chOff x="2187565" y="4472027"/>
                <a:chExt cx="3028060" cy="1154446"/>
              </a:xfrm>
            </p:grpSpPr>
            <p:sp>
              <p:nvSpPr>
                <p:cNvPr id="46" name="Freeform 20"/>
                <p:cNvSpPr>
                  <a:spLocks/>
                </p:cNvSpPr>
                <p:nvPr/>
              </p:nvSpPr>
              <p:spPr bwMode="auto">
                <a:xfrm rot="5400000">
                  <a:off x="3285543" y="3374049"/>
                  <a:ext cx="832104" cy="3028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2520997" y="4485709"/>
                  <a:ext cx="2420396" cy="11407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  <p:pic>
            <p:nvPicPr>
              <p:cNvPr id="45" name="Picture 44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40318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18" name="Oval 17"/>
          <p:cNvSpPr/>
          <p:nvPr/>
        </p:nvSpPr>
        <p:spPr>
          <a:xfrm>
            <a:off x="6531470" y="4866868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prstClr val="white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322364" y="2443071"/>
            <a:ext cx="209581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 phẳng trung trực của đường cao của một khối nón chia nó ra thành hai khối. Tỉ số thể tích của khối bé chia khối lớn bằng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Google Shape;449;p3">
                <a:extLst>
                  <a:ext uri="{FF2B5EF4-FFF2-40B4-BE49-F238E27FC236}">
                    <a16:creationId xmlns:a16="http://schemas.microsoft.com/office/drawing/2014/main" id="{A6EE6553-CD46-4D77-A469-3DB63CE59021}"/>
                  </a:ext>
                </a:extLst>
              </p:cNvPr>
              <p:cNvSpPr txBox="1"/>
              <p:nvPr/>
            </p:nvSpPr>
            <p:spPr>
              <a:xfrm>
                <a:off x="1118380" y="7425465"/>
                <a:ext cx="16032568" cy="532481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6" tIns="45700" rIns="91426" bIns="45700" anchor="t" anchorCtr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𝒉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3" name="Google Shape;449;p3">
                <a:extLst>
                  <a:ext uri="{FF2B5EF4-FFF2-40B4-BE49-F238E27FC236}">
                    <a16:creationId xmlns:a16="http://schemas.microsoft.com/office/drawing/2014/main" id="{A6EE6553-CD46-4D77-A469-3DB63CE590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380" y="7425465"/>
                <a:ext cx="16032568" cy="5324815"/>
              </a:xfrm>
              <a:prstGeom prst="rect">
                <a:avLst/>
              </a:prstGeom>
              <a:blipFill>
                <a:blip r:embed="rId4"/>
                <a:stretch>
                  <a:fillRect l="-1521" t="-2403" r="-15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9FABC8CF-8E1F-41FE-B031-60C9EE2147BC}"/>
                  </a:ext>
                </a:extLst>
              </p:cNvPr>
              <p:cNvSpPr/>
              <p:nvPr/>
            </p:nvSpPr>
            <p:spPr>
              <a:xfrm>
                <a:off x="14989497" y="4758312"/>
                <a:ext cx="974947" cy="14752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9FABC8CF-8E1F-41FE-B031-60C9EE2147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9497" y="4758312"/>
                <a:ext cx="974947" cy="14752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4ADFE80-38C2-448C-AA54-293203BF15DB}"/>
                  </a:ext>
                </a:extLst>
              </p:cNvPr>
              <p:cNvSpPr/>
              <p:nvPr/>
            </p:nvSpPr>
            <p:spPr>
              <a:xfrm>
                <a:off x="9108287" y="4721037"/>
                <a:ext cx="974947" cy="1476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4ADFE80-38C2-448C-AA54-293203BF15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8287" y="4721037"/>
                <a:ext cx="974947" cy="14761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A0910676-166B-47FB-9A00-66F7548CD762}"/>
                  </a:ext>
                </a:extLst>
              </p:cNvPr>
              <p:cNvSpPr/>
              <p:nvPr/>
            </p:nvSpPr>
            <p:spPr>
              <a:xfrm>
                <a:off x="3230317" y="4760683"/>
                <a:ext cx="974947" cy="1480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A0910676-166B-47FB-9A00-66F7548CD7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317" y="4760683"/>
                <a:ext cx="974947" cy="14800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275ABA0-301C-46B0-B13E-16E9DE206197}"/>
                  </a:ext>
                </a:extLst>
              </p:cNvPr>
              <p:cNvSpPr/>
              <p:nvPr/>
            </p:nvSpPr>
            <p:spPr>
              <a:xfrm>
                <a:off x="20946993" y="4706992"/>
                <a:ext cx="974947" cy="14803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275ABA0-301C-46B0-B13E-16E9DE2061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6993" y="4706992"/>
                <a:ext cx="974947" cy="148034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>
            <a:extLst>
              <a:ext uri="{FF2B5EF4-FFF2-40B4-BE49-F238E27FC236}">
                <a16:creationId xmlns:a16="http://schemas.microsoft.com/office/drawing/2014/main" id="{07DFBED8-80A1-4C40-9962-EE31A0D0DEFD}"/>
              </a:ext>
            </a:extLst>
          </p:cNvPr>
          <p:cNvPicPr/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9032064" y="7148408"/>
            <a:ext cx="4804804" cy="5703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91729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</p:spPr>
      </p:pic>
    </p:spTree>
    <p:extLst>
      <p:ext uri="{BB962C8B-B14F-4D97-AF65-F5344CB8AC3E}">
        <p14:creationId xmlns:p14="http://schemas.microsoft.com/office/powerpoint/2010/main" val="32927431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B42BC7-AFE9-4796-8731-12405E69F0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0EB59B-318F-4031-AEA6-3F5076CED8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Picture 8" descr="Tải ngay bộ hình nền Powerpoint đẹp, chuyên nghiệp - Quantrimang.com">
            <a:extLst>
              <a:ext uri="{FF2B5EF4-FFF2-40B4-BE49-F238E27FC236}">
                <a16:creationId xmlns:a16="http://schemas.microsoft.com/office/drawing/2014/main" id="{7847CD5F-3F69-4108-ABAA-84F8C56D36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176"/>
            <a:ext cx="24384000" cy="13649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C523FC5-5781-43DC-B26D-FC8019EE59BA}"/>
              </a:ext>
            </a:extLst>
          </p:cNvPr>
          <p:cNvSpPr txBox="1"/>
          <p:nvPr/>
        </p:nvSpPr>
        <p:spPr>
          <a:xfrm>
            <a:off x="1981200" y="3200401"/>
            <a:ext cx="2072509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8000" b="1" dirty="0">
              <a:solidFill>
                <a:srgbClr val="54141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5400" b="1" dirty="0">
                <a:solidFill>
                  <a:srgbClr val="541414"/>
                </a:solidFill>
                <a:latin typeface="+mj-lt"/>
              </a:rPr>
              <a:t>CHÚ Ý: NẾU TỔ CHỨC ĐƯỢC TRÊN LỚP, GV CÓ THỂ TỔ CHỨC TRÒ CHƠI: VÒNG QUAY MAY MẮN ĐỂ GIẢI QUYẾT CÁC BÀI TẬP TRẮC NGHIỆM.</a:t>
            </a:r>
          </a:p>
          <a:p>
            <a:pPr algn="ctr"/>
            <a:endParaRPr lang="vi-VN" sz="6400" b="1" dirty="0">
              <a:solidFill>
                <a:srgbClr val="541414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441129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436837" y="4697763"/>
            <a:ext cx="14878944" cy="1600437"/>
          </a:xfrm>
          <a:prstGeom prst="rect">
            <a:avLst/>
          </a:prstGeom>
          <a:noFill/>
        </p:spPr>
        <p:txBody>
          <a:bodyPr spcFirstLastPara="1" wrap="none" lIns="182880" tIns="91440" rIns="182880" bIns="91440" numCol="1">
            <a:prstTxWarp prst="textArchUp">
              <a:avLst/>
            </a:prstTxWarp>
            <a:spAutoFit/>
          </a:bodyPr>
          <a:lstStyle/>
          <a:p>
            <a:pPr algn="ctr"/>
            <a:r>
              <a:rPr lang="en-US" sz="72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CHÀO MỪNG CÁC THẦY CÔ VÀ CÁC 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96031" y="665312"/>
            <a:ext cx="8576386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0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UVN Banh Mi" pitchFamily="2" charset="0"/>
              </a:rPr>
              <a:t>      </a:t>
            </a:r>
            <a:r>
              <a:rPr lang="en-US" sz="5000" b="1" dirty="0" err="1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50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THPT </a:t>
            </a:r>
            <a:r>
              <a:rPr lang="en-US" sz="5000" b="1" dirty="0" err="1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50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Huệ</a:t>
            </a:r>
            <a:endParaRPr lang="en-US" sz="5000" b="1" dirty="0">
              <a:solidFill>
                <a:srgbClr val="0066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5000" b="1" dirty="0" err="1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50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5000" b="1" dirty="0" err="1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50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- Tin</a:t>
            </a:r>
            <a:endParaRPr lang="vi-VN" sz="4000" b="1" dirty="0">
              <a:solidFill>
                <a:srgbClr val="0066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447040" y="6218052"/>
            <a:ext cx="24384000" cy="5355312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/>
            <a:r>
              <a:rPr lang="en-US" sz="17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5A31EF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TRÒ CHƠI</a:t>
            </a:r>
          </a:p>
          <a:p>
            <a:pPr algn="ctr"/>
            <a:r>
              <a:rPr lang="en-US" sz="160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5A31EF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 VÒNG QUAY MAY MẮN</a:t>
            </a:r>
          </a:p>
        </p:txBody>
      </p:sp>
    </p:spTree>
    <p:extLst>
      <p:ext uri="{BB962C8B-B14F-4D97-AF65-F5344CB8AC3E}">
        <p14:creationId xmlns:p14="http://schemas.microsoft.com/office/powerpoint/2010/main" val="98224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3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30743" y="377280"/>
            <a:ext cx="18473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vi-VN" sz="5000" b="1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735617" y="-84383"/>
            <a:ext cx="8738035" cy="1415773"/>
          </a:xfrm>
          <a:prstGeom prst="rect">
            <a:avLst/>
          </a:prstGeom>
          <a:noFill/>
        </p:spPr>
        <p:txBody>
          <a:bodyPr wrap="none" lIns="182880" tIns="91440" rIns="182880" bIns="91440" numCol="1">
            <a:prstTxWarp prst="textWave2">
              <a:avLst/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8000" b="1" spc="10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VÒNG QUAY MAY MẮN</a:t>
            </a:r>
          </a:p>
        </p:txBody>
      </p:sp>
      <p:pic>
        <p:nvPicPr>
          <p:cNvPr id="9220" name="Picture 4" descr="Káº¿t quáº£ hÃ¬nh áº£nh cho png cute boa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901" y="1227176"/>
            <a:ext cx="19874208" cy="13907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6936540" y="1532811"/>
            <a:ext cx="13032324" cy="5611039"/>
            <a:chOff x="1944270" y="766404"/>
            <a:chExt cx="6121380" cy="2805519"/>
          </a:xfrm>
        </p:grpSpPr>
        <p:sp>
          <p:nvSpPr>
            <p:cNvPr id="7" name="TextBox 6"/>
            <p:cNvSpPr txBox="1"/>
            <p:nvPr/>
          </p:nvSpPr>
          <p:spPr>
            <a:xfrm>
              <a:off x="4570263" y="766404"/>
              <a:ext cx="1415683" cy="456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333" b="1" u="sng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Luật</a:t>
              </a:r>
              <a:r>
                <a:rPr lang="en-US" sz="5333" b="1" u="sng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333" b="1" u="sng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hơi</a:t>
              </a:r>
              <a:endParaRPr lang="vi-VN" sz="5333" b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44270" y="1268760"/>
              <a:ext cx="6121380" cy="2303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267" b="1" dirty="0">
                  <a:solidFill>
                    <a:schemeClr val="accent3">
                      <a:lumMod val="60000"/>
                      <a:lumOff val="40000"/>
                    </a:schemeClr>
                  </a:solidFill>
                </a:rPr>
                <a:t>   </a:t>
              </a:r>
              <a:r>
                <a:rPr lang="en-US" sz="5333" b="1" dirty="0">
                  <a:solidFill>
                    <a:srgbClr val="FF0000"/>
                  </a:solidFill>
                  <a:sym typeface="Wingdings" panose="05000000000000000000" pitchFamily="2" charset="2"/>
                </a:rPr>
                <a:t></a:t>
              </a:r>
              <a:r>
                <a:rPr lang="en-US" sz="4267" b="1" dirty="0">
                  <a:solidFill>
                    <a:schemeClr val="accent3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Mỗi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đội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cư</a:t>
              </a:r>
              <a:r>
                <a:rPr lang="en-US" sz="4800" b="1" dirty="0">
                  <a:solidFill>
                    <a:schemeClr val="bg1"/>
                  </a:solidFill>
                </a:rPr>
                <a:t>̉ 1 </a:t>
              </a:r>
              <a:r>
                <a:rPr lang="en-US" sz="4800" b="1" dirty="0" err="1">
                  <a:solidFill>
                    <a:schemeClr val="bg1"/>
                  </a:solidFill>
                </a:rPr>
                <a:t>thành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viên</a:t>
              </a:r>
              <a:r>
                <a:rPr lang="en-US" sz="4800" b="1" dirty="0">
                  <a:solidFill>
                    <a:schemeClr val="bg1"/>
                  </a:solidFill>
                </a:rPr>
                <a:t> quay </a:t>
              </a:r>
              <a:r>
                <a:rPr lang="en-US" sz="4800" b="1" dirty="0" err="1">
                  <a:solidFill>
                    <a:schemeClr val="bg1"/>
                  </a:solidFill>
                </a:rPr>
                <a:t>chiếc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nón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ki</a:t>
              </a:r>
              <a:r>
                <a:rPr lang="en-US" sz="4800" b="1" dirty="0">
                  <a:solidFill>
                    <a:schemeClr val="bg1"/>
                  </a:solidFill>
                </a:rPr>
                <a:t>̀ </a:t>
              </a:r>
              <a:r>
                <a:rPr lang="en-US" sz="4800" b="1" dirty="0" err="1">
                  <a:solidFill>
                    <a:schemeClr val="bg1"/>
                  </a:solidFill>
                </a:rPr>
                <a:t>diệu</a:t>
              </a:r>
              <a:r>
                <a:rPr lang="en-US" sz="4800" b="1" dirty="0">
                  <a:solidFill>
                    <a:schemeClr val="bg1"/>
                  </a:solidFill>
                </a:rPr>
                <a:t>, </a:t>
              </a:r>
              <a:r>
                <a:rPr lang="en-US" sz="4800" b="1" dirty="0" err="1">
                  <a:solidFill>
                    <a:schemeClr val="bg1"/>
                  </a:solidFill>
                </a:rPr>
                <a:t>mỗi</a:t>
              </a:r>
              <a:r>
                <a:rPr lang="en-US" sz="4800" b="1" dirty="0">
                  <a:solidFill>
                    <a:schemeClr val="bg1"/>
                  </a:solidFill>
                </a:rPr>
                <a:t> ô </a:t>
              </a:r>
              <a:r>
                <a:rPr lang="en-US" sz="4800" b="1" dirty="0" err="1">
                  <a:solidFill>
                    <a:schemeClr val="bg1"/>
                  </a:solidFill>
                </a:rPr>
                <a:t>trên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vòng</a:t>
              </a:r>
              <a:r>
                <a:rPr lang="en-US" sz="4800" b="1" dirty="0">
                  <a:solidFill>
                    <a:schemeClr val="bg1"/>
                  </a:solidFill>
                </a:rPr>
                <a:t> quay có </a:t>
              </a:r>
              <a:r>
                <a:rPr lang="en-US" sz="4800" b="1" dirty="0" err="1">
                  <a:solidFill>
                    <a:schemeClr val="bg1"/>
                  </a:solidFill>
                </a:rPr>
                <a:t>gia</a:t>
              </a:r>
              <a:r>
                <a:rPr lang="en-US" sz="4800" b="1" dirty="0">
                  <a:solidFill>
                    <a:schemeClr val="bg1"/>
                  </a:solidFill>
                </a:rPr>
                <a:t>́ trị </a:t>
              </a:r>
              <a:r>
                <a:rPr lang="en-US" sz="4800" b="1" dirty="0" err="1">
                  <a:solidFill>
                    <a:schemeClr val="bg1"/>
                  </a:solidFill>
                </a:rPr>
                <a:t>tương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ứng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với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nội</a:t>
              </a:r>
              <a:r>
                <a:rPr lang="en-US" sz="4800" b="1" dirty="0">
                  <a:solidFill>
                    <a:schemeClr val="bg1"/>
                  </a:solidFill>
                </a:rPr>
                <a:t> dung </a:t>
              </a:r>
              <a:r>
                <a:rPr lang="en-US" sz="4800" b="1" dirty="0" err="1">
                  <a:solidFill>
                    <a:schemeClr val="bg1"/>
                  </a:solidFill>
                </a:rPr>
                <a:t>ghi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trong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đo</a:t>
              </a:r>
              <a:r>
                <a:rPr lang="en-US" sz="4800" b="1" dirty="0">
                  <a:solidFill>
                    <a:schemeClr val="bg1"/>
                  </a:solidFill>
                </a:rPr>
                <a:t>́.</a:t>
              </a:r>
            </a:p>
            <a:p>
              <a:endParaRPr lang="en-US" sz="2933" b="1" dirty="0">
                <a:solidFill>
                  <a:schemeClr val="bg1"/>
                </a:solidFill>
              </a:endParaRPr>
            </a:p>
            <a:p>
              <a:r>
                <a:rPr lang="en-US" sz="11467" b="1" dirty="0">
                  <a:solidFill>
                    <a:schemeClr val="bg1"/>
                  </a:solidFill>
                </a:rPr>
                <a:t>     </a:t>
              </a:r>
              <a:endParaRPr lang="vi-VN" sz="11467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54276" name="Picture 4" descr="Káº¿t quáº£ hÃ¬nh áº£nh cho png conical ha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49341">
            <a:off x="18368075" y="-963163"/>
            <a:ext cx="3634987" cy="3634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277A529-2C08-4713-9E89-18A1F0F90B6B}"/>
              </a:ext>
            </a:extLst>
          </p:cNvPr>
          <p:cNvSpPr txBox="1"/>
          <p:nvPr/>
        </p:nvSpPr>
        <p:spPr>
          <a:xfrm>
            <a:off x="7275713" y="9099520"/>
            <a:ext cx="122611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sym typeface="Wingdings" panose="05000000000000000000" pitchFamily="2" charset="2"/>
              </a:rPr>
              <a:t> </a:t>
            </a:r>
            <a:r>
              <a:rPr lang="en-US" sz="4800" b="1" dirty="0" err="1">
                <a:solidFill>
                  <a:schemeClr val="bg1"/>
                </a:solidFill>
              </a:rPr>
              <a:t>Cuố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phần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thi</a:t>
            </a:r>
            <a:r>
              <a:rPr lang="en-US" sz="4800" b="1" dirty="0">
                <a:solidFill>
                  <a:schemeClr val="bg1"/>
                </a:solidFill>
              </a:rPr>
              <a:t>, </a:t>
            </a:r>
            <a:r>
              <a:rPr lang="en-US" sz="4800" b="1" dirty="0" err="1">
                <a:solidFill>
                  <a:schemeClr val="bg1"/>
                </a:solidFill>
              </a:rPr>
              <a:t>độ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nào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giành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được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điểm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cao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nhất</a:t>
            </a:r>
            <a:r>
              <a:rPr lang="en-US" sz="4800" b="1" dirty="0">
                <a:solidFill>
                  <a:schemeClr val="bg1"/>
                </a:solidFill>
              </a:rPr>
              <a:t> là </a:t>
            </a:r>
            <a:r>
              <a:rPr lang="en-US" sz="4800" b="1" dirty="0" err="1">
                <a:solidFill>
                  <a:schemeClr val="bg1"/>
                </a:solidFill>
              </a:rPr>
              <a:t>độ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chiến</a:t>
            </a:r>
            <a:r>
              <a:rPr lang="en-US" sz="4800" b="1" dirty="0">
                <a:solidFill>
                  <a:schemeClr val="bg1"/>
                </a:solidFill>
              </a:rPr>
              <a:t>  </a:t>
            </a:r>
            <a:r>
              <a:rPr lang="en-US" sz="4800" b="1" dirty="0" err="1">
                <a:solidFill>
                  <a:schemeClr val="bg1"/>
                </a:solidFill>
              </a:rPr>
              <a:t>thắng</a:t>
            </a:r>
            <a:r>
              <a:rPr lang="en-US" sz="4800" b="1" dirty="0">
                <a:solidFill>
                  <a:schemeClr val="bg1"/>
                </a:solidFill>
              </a:rPr>
              <a:t>.</a:t>
            </a:r>
            <a:endParaRPr lang="vi-VN" sz="4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149F4D-BFEB-4CF9-8D92-A021914ED278}"/>
              </a:ext>
            </a:extLst>
          </p:cNvPr>
          <p:cNvSpPr txBox="1"/>
          <p:nvPr/>
        </p:nvSpPr>
        <p:spPr>
          <a:xfrm>
            <a:off x="7476037" y="7369552"/>
            <a:ext cx="119533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sym typeface="Wingdings" panose="05000000000000000000" pitchFamily="2" charset="2"/>
              </a:rPr>
              <a:t> </a:t>
            </a:r>
            <a:r>
              <a:rPr lang="en-US" sz="4800" b="1" dirty="0" err="1">
                <a:solidFill>
                  <a:schemeClr val="bg1"/>
                </a:solidFill>
              </a:rPr>
              <a:t>Nếu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độ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nào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trả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lờ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sa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thì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ha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độ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còn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lạ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được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quyền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trả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lờ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tiếp</a:t>
            </a:r>
            <a:endParaRPr lang="vi-VN" sz="4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1247D6D-B4D9-46A2-9A67-8A521A3AE542}"/>
              </a:ext>
            </a:extLst>
          </p:cNvPr>
          <p:cNvSpPr txBox="1"/>
          <p:nvPr/>
        </p:nvSpPr>
        <p:spPr>
          <a:xfrm>
            <a:off x="7583488" y="5273825"/>
            <a:ext cx="119533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sym typeface="Wingdings" panose="05000000000000000000" pitchFamily="2" charset="2"/>
              </a:rPr>
              <a:t> </a:t>
            </a:r>
            <a:r>
              <a:rPr lang="en-US" sz="4800" b="1" dirty="0" err="1">
                <a:solidFill>
                  <a:schemeClr val="bg1"/>
                </a:solidFill>
              </a:rPr>
              <a:t>Các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thành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viên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còn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lạ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tra</a:t>
            </a:r>
            <a:r>
              <a:rPr lang="en-US" sz="4800" b="1" dirty="0">
                <a:solidFill>
                  <a:schemeClr val="bg1"/>
                </a:solidFill>
              </a:rPr>
              <a:t>̉ </a:t>
            </a:r>
            <a:r>
              <a:rPr lang="en-US" sz="4800" b="1" dirty="0" err="1">
                <a:solidFill>
                  <a:schemeClr val="bg1"/>
                </a:solidFill>
              </a:rPr>
              <a:t>lờ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các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câu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hỏ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chương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trình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đưa</a:t>
            </a:r>
            <a:r>
              <a:rPr lang="en-US" sz="4800" b="1" dirty="0">
                <a:solidFill>
                  <a:schemeClr val="bg1"/>
                </a:solidFill>
              </a:rPr>
              <a:t> ra </a:t>
            </a:r>
            <a:r>
              <a:rPr lang="en-US" sz="4800" b="1" dirty="0" err="1">
                <a:solidFill>
                  <a:schemeClr val="bg1"/>
                </a:solidFill>
              </a:rPr>
              <a:t>trong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vòng</a:t>
            </a:r>
            <a:r>
              <a:rPr lang="en-US" sz="4800" b="1" dirty="0">
                <a:solidFill>
                  <a:schemeClr val="bg1"/>
                </a:solidFill>
              </a:rPr>
              <a:t> 30 </a:t>
            </a:r>
            <a:r>
              <a:rPr lang="en-US" sz="4800" b="1" dirty="0" err="1">
                <a:solidFill>
                  <a:schemeClr val="bg1"/>
                </a:solidFill>
              </a:rPr>
              <a:t>giây</a:t>
            </a:r>
            <a:r>
              <a:rPr lang="en-US" sz="4800" b="1" dirty="0">
                <a:solidFill>
                  <a:schemeClr val="bg1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28047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34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67CE72EC-CECB-4E9D-BF99-004A4D1D3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"/>
            <a:ext cx="24384000" cy="1371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2" name="Group 91"/>
          <p:cNvGrpSpPr/>
          <p:nvPr/>
        </p:nvGrpSpPr>
        <p:grpSpPr>
          <a:xfrm>
            <a:off x="7369611" y="2347811"/>
            <a:ext cx="9217024" cy="8928993"/>
            <a:chOff x="2523330" y="1620353"/>
            <a:chExt cx="4608512" cy="4464496"/>
          </a:xfrm>
        </p:grpSpPr>
        <p:pic>
          <p:nvPicPr>
            <p:cNvPr id="86" name="Picture 8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79912" y="2054374"/>
              <a:ext cx="532972" cy="511933"/>
            </a:xfrm>
            <a:prstGeom prst="rect">
              <a:avLst/>
            </a:prstGeom>
          </p:spPr>
        </p:pic>
        <p:sp>
          <p:nvSpPr>
            <p:cNvPr id="32" name="Pie 31"/>
            <p:cNvSpPr/>
            <p:nvPr/>
          </p:nvSpPr>
          <p:spPr>
            <a:xfrm>
              <a:off x="2523330" y="1620353"/>
              <a:ext cx="4608512" cy="4464496"/>
            </a:xfrm>
            <a:prstGeom prst="pi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solidFill>
                  <a:schemeClr val="tx1"/>
                </a:solidFill>
              </a:endParaRPr>
            </a:p>
          </p:txBody>
        </p:sp>
        <p:sp>
          <p:nvSpPr>
            <p:cNvPr id="33" name="Pie 32"/>
            <p:cNvSpPr/>
            <p:nvPr/>
          </p:nvSpPr>
          <p:spPr>
            <a:xfrm>
              <a:off x="2523330" y="1620353"/>
              <a:ext cx="4608512" cy="4464496"/>
            </a:xfrm>
            <a:prstGeom prst="pie">
              <a:avLst>
                <a:gd name="adj1" fmla="val 2651943"/>
                <a:gd name="adj2" fmla="val 5422197"/>
              </a:avLst>
            </a:prstGeom>
            <a:solidFill>
              <a:srgbClr val="FA90DE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solidFill>
                  <a:schemeClr val="tx1"/>
                </a:solidFill>
              </a:endParaRPr>
            </a:p>
          </p:txBody>
        </p:sp>
        <p:sp>
          <p:nvSpPr>
            <p:cNvPr id="34" name="Pie 33"/>
            <p:cNvSpPr/>
            <p:nvPr/>
          </p:nvSpPr>
          <p:spPr>
            <a:xfrm>
              <a:off x="2523330" y="1620353"/>
              <a:ext cx="4608512" cy="4464496"/>
            </a:xfrm>
            <a:prstGeom prst="pie">
              <a:avLst>
                <a:gd name="adj1" fmla="val 5414845"/>
                <a:gd name="adj2" fmla="val 8161611"/>
              </a:avLst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solidFill>
                  <a:schemeClr val="tx1"/>
                </a:solidFill>
              </a:endParaRPr>
            </a:p>
          </p:txBody>
        </p:sp>
        <p:sp>
          <p:nvSpPr>
            <p:cNvPr id="35" name="Pie 34"/>
            <p:cNvSpPr/>
            <p:nvPr/>
          </p:nvSpPr>
          <p:spPr>
            <a:xfrm>
              <a:off x="2523330" y="1620353"/>
              <a:ext cx="4608512" cy="4464496"/>
            </a:xfrm>
            <a:prstGeom prst="pie">
              <a:avLst>
                <a:gd name="adj1" fmla="val 8151316"/>
                <a:gd name="adj2" fmla="val 10826378"/>
              </a:avLst>
            </a:prstGeom>
            <a:solidFill>
              <a:srgbClr val="FF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solidFill>
                  <a:schemeClr val="tx1"/>
                </a:solidFill>
              </a:endParaRPr>
            </a:p>
          </p:txBody>
        </p:sp>
        <p:sp>
          <p:nvSpPr>
            <p:cNvPr id="36" name="Pie 35"/>
            <p:cNvSpPr/>
            <p:nvPr/>
          </p:nvSpPr>
          <p:spPr>
            <a:xfrm>
              <a:off x="2523330" y="1620353"/>
              <a:ext cx="4608512" cy="4464496"/>
            </a:xfrm>
            <a:prstGeom prst="pie">
              <a:avLst>
                <a:gd name="adj1" fmla="val 10779860"/>
                <a:gd name="adj2" fmla="val 13441020"/>
              </a:avLst>
            </a:prstGeom>
            <a:solidFill>
              <a:srgbClr val="00B05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 dirty="0">
                <a:solidFill>
                  <a:schemeClr val="tx1"/>
                </a:solidFill>
              </a:endParaRPr>
            </a:p>
          </p:txBody>
        </p:sp>
        <p:sp>
          <p:nvSpPr>
            <p:cNvPr id="37" name="Pie 36"/>
            <p:cNvSpPr/>
            <p:nvPr/>
          </p:nvSpPr>
          <p:spPr>
            <a:xfrm>
              <a:off x="2523330" y="1620353"/>
              <a:ext cx="4608512" cy="4464496"/>
            </a:xfrm>
            <a:prstGeom prst="pie">
              <a:avLst>
                <a:gd name="adj1" fmla="val 13455388"/>
                <a:gd name="adj2" fmla="val 1620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solidFill>
                  <a:schemeClr val="tx1"/>
                </a:solidFill>
              </a:endParaRPr>
            </a:p>
          </p:txBody>
        </p:sp>
        <p:sp>
          <p:nvSpPr>
            <p:cNvPr id="38" name="Pie 37"/>
            <p:cNvSpPr/>
            <p:nvPr/>
          </p:nvSpPr>
          <p:spPr>
            <a:xfrm>
              <a:off x="2523330" y="1620353"/>
              <a:ext cx="4608512" cy="4464496"/>
            </a:xfrm>
            <a:prstGeom prst="pie">
              <a:avLst>
                <a:gd name="adj1" fmla="val 18951609"/>
                <a:gd name="adj2" fmla="val 33089"/>
              </a:avLst>
            </a:prstGeom>
            <a:solidFill>
              <a:srgbClr val="00B0F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solidFill>
                  <a:schemeClr val="tx1"/>
                </a:solidFill>
              </a:endParaRPr>
            </a:p>
          </p:txBody>
        </p:sp>
        <p:sp>
          <p:nvSpPr>
            <p:cNvPr id="39" name="Pie 38"/>
            <p:cNvSpPr/>
            <p:nvPr/>
          </p:nvSpPr>
          <p:spPr>
            <a:xfrm>
              <a:off x="2523330" y="1620353"/>
              <a:ext cx="4608512" cy="4464496"/>
            </a:xfrm>
            <a:prstGeom prst="pie">
              <a:avLst>
                <a:gd name="adj1" fmla="val 16187183"/>
                <a:gd name="adj2" fmla="val 18946450"/>
              </a:avLst>
            </a:prstGeom>
            <a:solidFill>
              <a:srgbClr val="FFC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solidFill>
                  <a:schemeClr val="tx1"/>
                </a:solidFill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2523330" y="1620353"/>
              <a:ext cx="4608512" cy="4464496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/>
            </a:p>
          </p:txBody>
        </p:sp>
        <p:cxnSp>
          <p:nvCxnSpPr>
            <p:cNvPr id="26" name="Straight Connector 25"/>
            <p:cNvCxnSpPr/>
            <p:nvPr/>
          </p:nvCxnSpPr>
          <p:spPr>
            <a:xfrm flipH="1">
              <a:off x="3198231" y="2274163"/>
              <a:ext cx="3258710" cy="3156876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198231" y="2274163"/>
              <a:ext cx="3258710" cy="3156876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523330" y="3852601"/>
              <a:ext cx="460851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4827586" y="1620353"/>
              <a:ext cx="0" cy="4464496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 rot="1168481">
              <a:off x="5048285" y="2238410"/>
              <a:ext cx="1191691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b="1" dirty="0">
                  <a:solidFill>
                    <a:schemeClr val="accent4">
                      <a:lumMod val="75000"/>
                    </a:schemeClr>
                  </a:solidFill>
                  <a:latin typeface="Jokerman" panose="04090605060D06020702" pitchFamily="82" charset="0"/>
                </a:rPr>
                <a:t>100</a:t>
              </a:r>
              <a:endParaRPr lang="vi-VN" sz="5000" b="1" dirty="0">
                <a:solidFill>
                  <a:schemeClr val="accent4">
                    <a:lumMod val="75000"/>
                  </a:schemeClr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 rot="14698846">
              <a:off x="2887750" y="4295279"/>
              <a:ext cx="75517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000" b="1" dirty="0">
                  <a:solidFill>
                    <a:srgbClr val="FFFF00"/>
                  </a:solidFill>
                  <a:latin typeface="Jokerman" panose="04090605060D06020702" pitchFamily="82" charset="0"/>
                </a:rPr>
                <a:t>300</a:t>
              </a:r>
              <a:endParaRPr lang="vi-VN" sz="5000" b="1" dirty="0">
                <a:solidFill>
                  <a:srgbClr val="FFFF00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 rot="7012228">
              <a:off x="6054073" y="4267837"/>
              <a:ext cx="71750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000" b="1" dirty="0">
                  <a:latin typeface="Jokerman" panose="04090605060D06020702" pitchFamily="82" charset="0"/>
                </a:rPr>
                <a:t>200</a:t>
              </a:r>
              <a:endParaRPr lang="vi-VN" sz="5000" b="1" dirty="0"/>
            </a:p>
          </p:txBody>
        </p:sp>
        <p:pic>
          <p:nvPicPr>
            <p:cNvPr id="87" name="Picture 8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504678">
              <a:off x="3880385" y="4665653"/>
              <a:ext cx="801998" cy="770339"/>
            </a:xfrm>
            <a:prstGeom prst="rect">
              <a:avLst/>
            </a:prstGeom>
          </p:spPr>
        </p:pic>
        <p:sp>
          <p:nvSpPr>
            <p:cNvPr id="85" name="TextBox 84"/>
            <p:cNvSpPr txBox="1"/>
            <p:nvPr/>
          </p:nvSpPr>
          <p:spPr>
            <a:xfrm rot="12810099">
              <a:off x="2818733" y="4560889"/>
              <a:ext cx="1944216" cy="353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latin typeface="Jokerman" panose="04090605060D06020702" pitchFamily="82" charset="0"/>
                </a:rPr>
                <a:t> </a:t>
              </a:r>
              <a:r>
                <a:rPr lang="en-US" sz="4000" b="1" dirty="0">
                  <a:latin typeface="Jokerman" panose="04090605060D06020702" pitchFamily="82" charset="0"/>
                  <a:hlinkClick r:id="" action="ppaction://noaction"/>
                </a:rPr>
                <a:t>X2</a:t>
              </a:r>
              <a:endParaRPr lang="vi-VN" sz="4000" b="1" dirty="0"/>
            </a:p>
          </p:txBody>
        </p:sp>
        <p:pic>
          <p:nvPicPr>
            <p:cNvPr id="1026" name="Picture 2" descr="HÃ¬nh áº£nh cÃ³ liÃªn quan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964659">
              <a:off x="5564024" y="3147623"/>
              <a:ext cx="631339" cy="6313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" name="TextBox 87"/>
            <p:cNvSpPr txBox="1"/>
            <p:nvPr/>
          </p:nvSpPr>
          <p:spPr>
            <a:xfrm rot="3637446">
              <a:off x="6040947" y="2877383"/>
              <a:ext cx="915475" cy="5693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latin typeface="Jokerman" panose="04090605060D06020702" pitchFamily="82" charset="0"/>
                </a:rPr>
                <a:t> </a:t>
              </a:r>
              <a:r>
                <a:rPr lang="en-US" sz="2800" b="1" dirty="0">
                  <a:solidFill>
                    <a:schemeClr val="bg1"/>
                  </a:solidFill>
                  <a:latin typeface="Jokerman" panose="04090605060D06020702" pitchFamily="82" charset="0"/>
                </a:rPr>
                <a:t>Ô MAY </a:t>
              </a:r>
            </a:p>
            <a:p>
              <a:r>
                <a:rPr lang="en-US" sz="4000" b="1" dirty="0">
                  <a:solidFill>
                    <a:schemeClr val="bg1"/>
                  </a:solidFill>
                  <a:latin typeface="Jokerman" panose="04090605060D06020702" pitchFamily="82" charset="0"/>
                </a:rPr>
                <a:t>   </a:t>
              </a:r>
              <a:r>
                <a:rPr lang="en-US" sz="4000" b="1" dirty="0" err="1">
                  <a:solidFill>
                    <a:schemeClr val="bg1"/>
                  </a:solidFill>
                  <a:latin typeface="Jokerman" panose="04090605060D06020702" pitchFamily="82" charset="0"/>
                </a:rPr>
                <a:t>MẮN</a:t>
              </a:r>
              <a:endParaRPr lang="vi-VN" sz="4000" b="1" dirty="0">
                <a:solidFill>
                  <a:schemeClr val="bg1"/>
                </a:solidFill>
              </a:endParaRPr>
            </a:p>
          </p:txBody>
        </p:sp>
        <p:pic>
          <p:nvPicPr>
            <p:cNvPr id="1028" name="Picture 4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rot="20109087">
              <a:off x="4957089" y="4612391"/>
              <a:ext cx="573806" cy="5738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" name="TextBox 88"/>
            <p:cNvSpPr txBox="1"/>
            <p:nvPr/>
          </p:nvSpPr>
          <p:spPr>
            <a:xfrm rot="9092770">
              <a:off x="5109367" y="5225802"/>
              <a:ext cx="82650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000" b="1" dirty="0">
                  <a:latin typeface="Jokerman" panose="04090605060D06020702" pitchFamily="82" charset="0"/>
                </a:rPr>
                <a:t>+100</a:t>
              </a:r>
              <a:endParaRPr lang="vi-VN" sz="5000" b="1" dirty="0"/>
            </a:p>
          </p:txBody>
        </p:sp>
        <p:pic>
          <p:nvPicPr>
            <p:cNvPr id="1032" name="Picture 8" descr="Káº¿t quáº£ hÃ¬nh áº£nh cho plus png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64641">
              <a:off x="5019614" y="2726500"/>
              <a:ext cx="420682" cy="4206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4" name="Picture 8" descr="Káº¿t quáº£ hÃ¬nh áº£nh cho plus png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64641">
              <a:off x="5532972" y="4032091"/>
              <a:ext cx="420682" cy="4206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5" name="Picture 8" descr="Káº¿t quáº£ hÃ¬nh áº£nh cho plus png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638161">
              <a:off x="3571930" y="4067770"/>
              <a:ext cx="420682" cy="4206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6" name="Picture 4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rot="7162076">
              <a:off x="3504962" y="3134153"/>
              <a:ext cx="549897" cy="5738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0" name="TextBox 89"/>
            <p:cNvSpPr txBox="1"/>
            <p:nvPr/>
          </p:nvSpPr>
          <p:spPr>
            <a:xfrm rot="6244372">
              <a:off x="2780815" y="2934723"/>
              <a:ext cx="67662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000" b="1" dirty="0">
                  <a:latin typeface="Jokerman" panose="04090605060D06020702" pitchFamily="82" charset="0"/>
                </a:rPr>
                <a:t>+50</a:t>
              </a:r>
              <a:endParaRPr lang="vi-VN" sz="5000" b="1" dirty="0"/>
            </a:p>
          </p:txBody>
        </p:sp>
        <p:pic>
          <p:nvPicPr>
            <p:cNvPr id="1034" name="Picture 10">
              <a:hlinkClick r:id="rId10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rot="19997301">
              <a:off x="3931155" y="2228717"/>
              <a:ext cx="700455" cy="6751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3" name="Oval 92"/>
          <p:cNvSpPr/>
          <p:nvPr/>
        </p:nvSpPr>
        <p:spPr>
          <a:xfrm>
            <a:off x="11250815" y="5978356"/>
            <a:ext cx="1596621" cy="15966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97" name="Right Arrow 96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03" name="Right Arrow 102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04" name="Right Arrow 103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05" name="Right Arrow 104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06" name="Right Arrow 105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07" name="Right Arrow 106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08" name="Right Arrow 107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09" name="Right Arrow 108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10" name="Right Arrow 109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11" name="Right Arrow 110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12" name="Right Arrow 111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3" name="Oval 2">
            <a:hlinkClick r:id="" action="ppaction://noaction"/>
          </p:cNvPr>
          <p:cNvSpPr/>
          <p:nvPr/>
        </p:nvSpPr>
        <p:spPr>
          <a:xfrm>
            <a:off x="18096656" y="1529412"/>
            <a:ext cx="864096" cy="81840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28674" name="AutoShape 2" descr="HÃ¬nh áº£nh cÃ³ liÃªn quan"/>
          <p:cNvSpPr>
            <a:spLocks noChangeAspect="1" noChangeArrowheads="1"/>
          </p:cNvSpPr>
          <p:nvPr/>
        </p:nvSpPr>
        <p:spPr bwMode="auto">
          <a:xfrm>
            <a:off x="3359149" y="-288924"/>
            <a:ext cx="609600" cy="609603"/>
          </a:xfrm>
          <a:prstGeom prst="rect">
            <a:avLst/>
          </a:prstGeom>
          <a:noFill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/>
          <a:p>
            <a:endParaRPr lang="vi-VN" sz="2800"/>
          </a:p>
        </p:txBody>
      </p:sp>
      <p:pic>
        <p:nvPicPr>
          <p:cNvPr id="7" name="Xo-So-Mien-Bac-Nhac-Chuong-V-A-V-A">
            <a:hlinkClick r:id="" action="ppaction://media"/>
            <a:extLst>
              <a:ext uri="{FF2B5EF4-FFF2-40B4-BE49-F238E27FC236}">
                <a16:creationId xmlns:a16="http://schemas.microsoft.com/office/drawing/2014/main" id="{8ABC286F-B95F-4475-A929-6ABDD171E1D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517893" y="6506616"/>
            <a:ext cx="1219200" cy="12192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20125225" y="12291277"/>
            <a:ext cx="974163" cy="985264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5" name="5-Point Star 4">
            <a:hlinkClick r:id="" action="ppaction://noaction"/>
          </p:cNvPr>
          <p:cNvSpPr/>
          <p:nvPr/>
        </p:nvSpPr>
        <p:spPr>
          <a:xfrm>
            <a:off x="3663951" y="10707803"/>
            <a:ext cx="2275069" cy="2126021"/>
          </a:xfrm>
          <a:prstGeom prst="star5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139266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47" dur="2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pic>
        <p:nvPicPr>
          <p:cNvPr id="1026" name="Picture 2" descr="HÃ¬nh áº£nh cÃ³ liÃªn quan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5085" y="3297195"/>
            <a:ext cx="2880320" cy="2959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Ã¬nh áº£nh cÃ³ liÃªn quan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20" y="3571858"/>
            <a:ext cx="2880317" cy="2738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Káº¿t quáº£ hÃ¬nh áº£nh cho png present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4611" y="3192771"/>
            <a:ext cx="3168352" cy="3168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Ã¬nh áº£nh cÃ³ liÃªn quan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9551" y="3338442"/>
            <a:ext cx="2678792" cy="2738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32771" y="3165961"/>
            <a:ext cx="2592288" cy="293032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018719" y="1"/>
            <a:ext cx="7582845" cy="1846659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</a:bodyPr>
          <a:lstStyle/>
          <a:p>
            <a:pPr algn="ctr"/>
            <a:r>
              <a:rPr lang="en-US" sz="10800" b="1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  <a:reflection blurRad="6350" stA="60000" endA="900" endPos="58000" dir="5400000" sy="-100000" algn="bl" rotWithShape="0"/>
                </a:effectLst>
              </a:rPr>
              <a:t>Mystery Box</a:t>
            </a:r>
          </a:p>
        </p:txBody>
      </p:sp>
      <p:pic>
        <p:nvPicPr>
          <p:cNvPr id="27660" name="Picture 12" descr="Káº¿t quáº£ hÃ¬nh áº£nh cho png present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619444" y="8286760"/>
            <a:ext cx="2697907" cy="3055920"/>
          </a:xfrm>
          <a:prstGeom prst="rect">
            <a:avLst/>
          </a:prstGeom>
          <a:noFill/>
        </p:spPr>
      </p:pic>
      <p:pic>
        <p:nvPicPr>
          <p:cNvPr id="27662" name="Picture 14" descr="HÃ¬nh áº£nh cÃ³ liÃªn quan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7907040" y="8143888"/>
            <a:ext cx="3153408" cy="3198709"/>
          </a:xfrm>
          <a:prstGeom prst="rect">
            <a:avLst/>
          </a:prstGeom>
          <a:noFill/>
        </p:spPr>
      </p:pic>
      <p:sp>
        <p:nvSpPr>
          <p:cNvPr id="27664" name="AutoShape 16" descr="HÃ¬nh áº£nh cÃ³ liÃªn quan"/>
          <p:cNvSpPr>
            <a:spLocks noChangeAspect="1" noChangeArrowheads="1"/>
          </p:cNvSpPr>
          <p:nvPr/>
        </p:nvSpPr>
        <p:spPr bwMode="auto">
          <a:xfrm>
            <a:off x="3359149" y="-288924"/>
            <a:ext cx="609600" cy="609603"/>
          </a:xfrm>
          <a:prstGeom prst="rect">
            <a:avLst/>
          </a:prstGeom>
          <a:noFill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/>
          <a:p>
            <a:endParaRPr lang="vi-VN" sz="2800"/>
          </a:p>
        </p:txBody>
      </p:sp>
      <p:sp>
        <p:nvSpPr>
          <p:cNvPr id="27666" name="AutoShape 18" descr="HÃ¬nh áº£nh cÃ³ liÃªn quan"/>
          <p:cNvSpPr>
            <a:spLocks noChangeAspect="1" noChangeArrowheads="1"/>
          </p:cNvSpPr>
          <p:nvPr/>
        </p:nvSpPr>
        <p:spPr bwMode="auto">
          <a:xfrm>
            <a:off x="3359149" y="-288924"/>
            <a:ext cx="609600" cy="609603"/>
          </a:xfrm>
          <a:prstGeom prst="rect">
            <a:avLst/>
          </a:prstGeom>
          <a:noFill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/>
          <a:p>
            <a:endParaRPr lang="vi-VN" sz="2800"/>
          </a:p>
        </p:txBody>
      </p:sp>
      <p:sp>
        <p:nvSpPr>
          <p:cNvPr id="27668" name="AutoShape 20" descr="HÃ¬nh áº£nh cÃ³ liÃªn quan"/>
          <p:cNvSpPr>
            <a:spLocks noChangeAspect="1" noChangeArrowheads="1"/>
          </p:cNvSpPr>
          <p:nvPr/>
        </p:nvSpPr>
        <p:spPr bwMode="auto">
          <a:xfrm>
            <a:off x="3359149" y="-288924"/>
            <a:ext cx="609600" cy="609603"/>
          </a:xfrm>
          <a:prstGeom prst="rect">
            <a:avLst/>
          </a:prstGeom>
          <a:noFill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/>
          <a:p>
            <a:endParaRPr lang="vi-VN" sz="2800"/>
          </a:p>
        </p:txBody>
      </p:sp>
      <p:pic>
        <p:nvPicPr>
          <p:cNvPr id="27670" name="Picture 22" descr="Káº¿t quáº£ hÃ¬nh áº£nh cho png present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4620891" y="8143883"/>
            <a:ext cx="2950853" cy="2950853"/>
          </a:xfrm>
          <a:prstGeom prst="rect">
            <a:avLst/>
          </a:prstGeom>
          <a:noFill/>
        </p:spPr>
      </p:pic>
      <p:pic>
        <p:nvPicPr>
          <p:cNvPr id="27674" name="Picture 26" descr="HÃ¬nh áº£nh cÃ³ liÃªn quan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10906115" y="8001008"/>
            <a:ext cx="3324181" cy="3324181"/>
          </a:xfrm>
          <a:prstGeom prst="rect">
            <a:avLst/>
          </a:prstGeom>
          <a:noFill/>
        </p:spPr>
      </p:pic>
      <p:pic>
        <p:nvPicPr>
          <p:cNvPr id="27676" name="Picture 28" descr="HÃ¬nh áº£nh cÃ³ liÃªn quan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7619969" y="8286760"/>
            <a:ext cx="2608552" cy="2958336"/>
          </a:xfrm>
          <a:prstGeom prst="rect">
            <a:avLst/>
          </a:prstGeom>
          <a:noFill/>
        </p:spPr>
      </p:pic>
      <p:sp>
        <p:nvSpPr>
          <p:cNvPr id="22" name="Left Arrow 21">
            <a:hlinkClick r:id="rId21" action="ppaction://hlinksldjump"/>
          </p:cNvPr>
          <p:cNvSpPr/>
          <p:nvPr/>
        </p:nvSpPr>
        <p:spPr>
          <a:xfrm>
            <a:off x="3619441" y="714331"/>
            <a:ext cx="1428760" cy="1000133"/>
          </a:xfrm>
          <a:prstGeom prst="lef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</p:spTree>
    <p:extLst>
      <p:ext uri="{BB962C8B-B14F-4D97-AF65-F5344CB8AC3E}">
        <p14:creationId xmlns:p14="http://schemas.microsoft.com/office/powerpoint/2010/main" val="76756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0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" decel="100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76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60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76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7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76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74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76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0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edge">
                                      <p:cBhvr>
                                        <p:cTn id="84" dur="20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70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76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9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62"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655628" y="5545749"/>
            <a:ext cx="15048029" cy="1569660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  <a:scene3d>
              <a:camera prst="perspectiveRelaxedModerately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MỪNG EM NHẬN ĐƯỢC</a:t>
            </a:r>
          </a:p>
        </p:txBody>
      </p:sp>
      <p:pic>
        <p:nvPicPr>
          <p:cNvPr id="2050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0193" y="6713987"/>
            <a:ext cx="9525000" cy="933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118993" y="9117713"/>
            <a:ext cx="645080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>
                <a:solidFill>
                  <a:srgbClr val="5A31EF"/>
                </a:solidFill>
                <a:latin typeface="+mj-lt"/>
              </a:rPr>
              <a:t>Ba </a:t>
            </a:r>
            <a:r>
              <a:rPr lang="en-US" sz="8000" b="1" dirty="0" err="1">
                <a:solidFill>
                  <a:srgbClr val="5A31EF"/>
                </a:solidFill>
                <a:latin typeface="+mj-lt"/>
              </a:rPr>
              <a:t>cây</a:t>
            </a:r>
            <a:r>
              <a:rPr lang="en-US" sz="8000" b="1" dirty="0">
                <a:solidFill>
                  <a:srgbClr val="5A31EF"/>
                </a:solidFill>
                <a:latin typeface="+mj-lt"/>
              </a:rPr>
              <a:t> </a:t>
            </a:r>
            <a:r>
              <a:rPr lang="en-US" sz="8000" b="1" dirty="0" err="1">
                <a:solidFill>
                  <a:srgbClr val="5A31EF"/>
                </a:solidFill>
                <a:latin typeface="+mj-lt"/>
              </a:rPr>
              <a:t>bút</a:t>
            </a:r>
            <a:r>
              <a:rPr lang="en-US" sz="8000" b="1" dirty="0">
                <a:solidFill>
                  <a:srgbClr val="5A31EF"/>
                </a:solidFill>
                <a:latin typeface="+mj-lt"/>
              </a:rPr>
              <a:t> </a:t>
            </a:r>
            <a:r>
              <a:rPr lang="en-US" sz="8000" b="1" dirty="0" err="1">
                <a:solidFill>
                  <a:srgbClr val="5A31EF"/>
                </a:solidFill>
                <a:latin typeface="+mj-lt"/>
              </a:rPr>
              <a:t>viết</a:t>
            </a:r>
            <a:endParaRPr lang="vi-VN" sz="8000" b="1" dirty="0">
              <a:solidFill>
                <a:srgbClr val="5A31EF"/>
              </a:solidFill>
              <a:latin typeface="+mj-lt"/>
            </a:endParaRPr>
          </a:p>
        </p:txBody>
      </p:sp>
      <p:sp>
        <p:nvSpPr>
          <p:cNvPr id="6" name="Left Arrow 5">
            <a:hlinkClick r:id="rId5" action="ppaction://hlinksldjump"/>
          </p:cNvPr>
          <p:cNvSpPr/>
          <p:nvPr/>
        </p:nvSpPr>
        <p:spPr>
          <a:xfrm>
            <a:off x="3263012" y="12535792"/>
            <a:ext cx="1795811" cy="986427"/>
          </a:xfrm>
          <a:prstGeom prst="leftArrow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pic>
        <p:nvPicPr>
          <p:cNvPr id="76801" name="Picture 1" descr="C:\Users\TDG\Desktop\tải xuống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905984" y="7430616"/>
            <a:ext cx="6264000" cy="6264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5378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7" name="applaus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A7DD71FA-F767-47CB-BC67-1B273B99F0E9}"/>
              </a:ext>
            </a:extLst>
          </p:cNvPr>
          <p:cNvSpPr/>
          <p:nvPr/>
        </p:nvSpPr>
        <p:spPr>
          <a:xfrm>
            <a:off x="565741" y="2510293"/>
            <a:ext cx="14478000" cy="10944514"/>
          </a:xfrm>
          <a:prstGeom prst="roundRect">
            <a:avLst>
              <a:gd name="adj" fmla="val 534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472">
            <a:extLst>
              <a:ext uri="{FF2B5EF4-FFF2-40B4-BE49-F238E27FC236}">
                <a16:creationId xmlns:a16="http://schemas.microsoft.com/office/drawing/2014/main" id="{0A9D96BB-D2B6-4E17-9290-8D4DDC3E9B26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128904" y="1737137"/>
            <a:ext cx="6778990" cy="9235663"/>
          </a:xfrm>
          <a:prstGeom prst="rect">
            <a:avLst/>
          </a:prstGeom>
          <a:noFill/>
        </p:spPr>
      </p:pic>
      <p:cxnSp>
        <p:nvCxnSpPr>
          <p:cNvPr id="7" name="Đường kết nối Mũi tên Thẳng 6">
            <a:extLst>
              <a:ext uri="{FF2B5EF4-FFF2-40B4-BE49-F238E27FC236}">
                <a16:creationId xmlns:a16="http://schemas.microsoft.com/office/drawing/2014/main" id="{02627288-BC3F-495A-A9A6-AB5EA153DB81}"/>
              </a:ext>
            </a:extLst>
          </p:cNvPr>
          <p:cNvCxnSpPr>
            <a:cxnSpLocks/>
          </p:cNvCxnSpPr>
          <p:nvPr/>
        </p:nvCxnSpPr>
        <p:spPr>
          <a:xfrm flipH="1" flipV="1">
            <a:off x="18518399" y="7982550"/>
            <a:ext cx="2639802" cy="4107850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8A82AC34-4187-44DF-88F4-400F62853AE6}"/>
              </a:ext>
            </a:extLst>
          </p:cNvPr>
          <p:cNvSpPr txBox="1"/>
          <p:nvPr/>
        </p:nvSpPr>
        <p:spPr>
          <a:xfrm>
            <a:off x="20022045" y="5523971"/>
            <a:ext cx="31838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4800" b="1" dirty="0" err="1"/>
              <a:t>Đường</a:t>
            </a:r>
            <a:r>
              <a:rPr lang="en-US" sz="4800" b="1" dirty="0"/>
              <a:t> </a:t>
            </a:r>
            <a:r>
              <a:rPr lang="en-US" sz="4800" b="1" dirty="0" err="1"/>
              <a:t>sinh</a:t>
            </a:r>
            <a:endParaRPr lang="vi-VN" sz="4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CE3E15B-F683-4F30-9101-169DDC7E9F43}"/>
                  </a:ext>
                </a:extLst>
              </p:cNvPr>
              <p:cNvSpPr txBox="1"/>
              <p:nvPr/>
            </p:nvSpPr>
            <p:spPr>
              <a:xfrm>
                <a:off x="897315" y="2412051"/>
                <a:ext cx="12588639" cy="104812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" algn="just">
                  <a:lnSpc>
                    <a:spcPct val="115000"/>
                  </a:lnSpc>
                </a:pPr>
                <a:endParaRPr lang="en-US" sz="40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34290" algn="just">
                  <a:lnSpc>
                    <a:spcPct val="115000"/>
                  </a:lnSpc>
                </a:pPr>
                <a:r>
                  <a:rPr lang="en-US" sz="40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ục</a:t>
                </a: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ón</a:t>
                </a: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𝑶</m:t>
                    </m:r>
                  </m:oMath>
                </a14:m>
                <a:endParaRPr lang="vi-VN" sz="40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34290" algn="just">
                  <a:lnSpc>
                    <a:spcPct val="115000"/>
                  </a:lnSpc>
                </a:pP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 </a:t>
                </a:r>
                <a:endParaRPr lang="vi-VN" sz="40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34290" algn="just">
                  <a:lnSpc>
                    <a:spcPct val="115000"/>
                  </a:lnSpc>
                </a:pPr>
                <a:r>
                  <a:rPr lang="en-US" sz="40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ao</a:t>
                </a: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borderBoxPr>
                      <m:e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𝒉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𝑺𝑶</m:t>
                        </m:r>
                      </m:e>
                    </m:borderBox>
                  </m:oMath>
                </a14:m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vi-VN" sz="40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34290" algn="just">
                  <a:lnSpc>
                    <a:spcPct val="115000"/>
                  </a:lnSpc>
                </a:pP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 </a:t>
                </a:r>
                <a:endParaRPr lang="vi-VN" sz="40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án</a:t>
                </a:r>
                <a:r>
                  <a:rPr lang="en-US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nh</a:t>
                </a:r>
                <a:r>
                  <a:rPr lang="en-US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en-US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vi-VN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borderBoxPr>
                      <m:e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𝒓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𝑶𝑨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𝑶𝑩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𝑶𝑴</m:t>
                        </m:r>
                      </m:e>
                    </m:borderBox>
                    <m:r>
                      <a:rPr lang="en-US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0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h</a:t>
                </a:r>
                <a:r>
                  <a:rPr lang="en-US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vi-VN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borderBoxPr>
                      <m:e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𝒍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𝑨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𝑩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𝑴</m:t>
                        </m:r>
                      </m:e>
                    </m:borderBox>
                    <m:r>
                      <a:rPr lang="en-US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0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ỉnh</a:t>
                </a:r>
                <a:r>
                  <a:rPr lang="en-US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vi-VN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borderBoxPr>
                      <m:e>
                        <m:acc>
                          <m:accPr>
                            <m:chr m:val="̂"/>
                            <m:ctrlPr>
                              <a:rPr lang="vi-VN" sz="4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𝑨𝑺𝑩</m:t>
                            </m:r>
                          </m:e>
                        </m:acc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𝜶</m:t>
                        </m:r>
                      </m:e>
                    </m:borderBox>
                    <m:r>
                      <a:rPr lang="en-US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0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endParaRPr lang="fr-FR" sz="40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fr-FR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iết</a:t>
                </a:r>
                <a:r>
                  <a:rPr lang="fr-FR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fr-FR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</a:t>
                </a:r>
                <a:r>
                  <a:rPr lang="fr-FR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ục</a:t>
                </a:r>
                <a:r>
                  <a:rPr lang="fr-FR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𝜟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𝑨𝑩</m:t>
                    </m:r>
                  </m:oMath>
                </a14:m>
                <a:r>
                  <a:rPr lang="fr-FR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n</a:t>
                </a:r>
                <a:r>
                  <a:rPr lang="fr-FR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fr-FR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</m:t>
                    </m:r>
                    <m:r>
                      <a:rPr lang="fr-FR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0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fr-FR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fr-FR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óc</a:t>
                </a:r>
                <a:r>
                  <a:rPr lang="fr-FR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ữa</a:t>
                </a:r>
                <a:r>
                  <a:rPr lang="fr-FR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fr-FR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h</a:t>
                </a:r>
                <a:r>
                  <a:rPr lang="fr-FR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fr-FR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ặt</a:t>
                </a:r>
                <a:r>
                  <a:rPr lang="fr-FR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40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fr-FR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borderBoxPr>
                      <m:e>
                        <m:acc>
                          <m:accPr>
                            <m:chr m:val="̂"/>
                            <m:ctrlPr>
                              <a:rPr lang="vi-VN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𝑺𝑨𝑶</m:t>
                            </m:r>
                          </m:e>
                        </m:acc>
                        <m:r>
                          <a:rPr lang="fr-FR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vi-VN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𝑺𝑩𝑶</m:t>
                            </m:r>
                          </m:e>
                        </m:acc>
                        <m:r>
                          <a:rPr lang="fr-FR" sz="40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vi-VN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𝑺𝑴𝑶</m:t>
                            </m:r>
                          </m:e>
                        </m:acc>
                      </m:e>
                    </m:borderBox>
                    <m:r>
                      <a:rPr lang="fr-FR" sz="40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fr-FR" sz="4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vi-VN" sz="4000" b="1" dirty="0"/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CE3E15B-F683-4F30-9101-169DDC7E9F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315" y="2412051"/>
                <a:ext cx="12588639" cy="10481267"/>
              </a:xfrm>
              <a:prstGeom prst="rect">
                <a:avLst/>
              </a:prstGeom>
              <a:blipFill>
                <a:blip r:embed="rId3"/>
                <a:stretch>
                  <a:fillRect l="-1695" r="-823" b="-1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79212D6C-8065-417B-B4A6-6932C180B104}"/>
              </a:ext>
            </a:extLst>
          </p:cNvPr>
          <p:cNvSpPr txBox="1"/>
          <p:nvPr/>
        </p:nvSpPr>
        <p:spPr>
          <a:xfrm>
            <a:off x="20981187" y="11988637"/>
            <a:ext cx="12656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/>
              <a:t>Trục</a:t>
            </a:r>
            <a:endParaRPr lang="vi-VN" sz="4800" b="1"/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D5FB0399-0336-4D78-9864-C2B56F8CE5C9}"/>
              </a:ext>
            </a:extLst>
          </p:cNvPr>
          <p:cNvSpPr txBox="1"/>
          <p:nvPr/>
        </p:nvSpPr>
        <p:spPr>
          <a:xfrm>
            <a:off x="650904" y="1513582"/>
            <a:ext cx="879789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vi-VN"/>
            </a:defPPr>
            <a:lvl1pPr>
              <a:defRPr sz="3200" b="1">
                <a:effectLst/>
                <a:latin typeface="Times New Roman" panose="02020603050405020304" pitchFamily="18" charset="0"/>
                <a:ea typeface="Times New Roman" panose="02020603050405020304" pitchFamily="18" charset="0"/>
              </a:defRPr>
            </a:lvl1pPr>
          </a:lstStyle>
          <a:p>
            <a:r>
              <a:rPr lang="en-US" sz="6400" dirty="0" err="1"/>
              <a:t>Các</a:t>
            </a:r>
            <a:r>
              <a:rPr lang="en-US" sz="6400" dirty="0"/>
              <a:t> </a:t>
            </a:r>
            <a:r>
              <a:rPr lang="en-US" sz="6400" dirty="0" err="1"/>
              <a:t>yếu</a:t>
            </a:r>
            <a:r>
              <a:rPr lang="en-US" sz="6400" dirty="0"/>
              <a:t> </a:t>
            </a:r>
            <a:r>
              <a:rPr lang="en-US" sz="6400" dirty="0" err="1"/>
              <a:t>tố</a:t>
            </a:r>
            <a:r>
              <a:rPr lang="en-US" sz="6400" dirty="0"/>
              <a:t> </a:t>
            </a:r>
            <a:r>
              <a:rPr lang="en-US" sz="6400" dirty="0" err="1"/>
              <a:t>của</a:t>
            </a:r>
            <a:r>
              <a:rPr lang="en-US" sz="6400" dirty="0"/>
              <a:t> </a:t>
            </a:r>
            <a:r>
              <a:rPr lang="en-US" sz="6400" dirty="0" err="1"/>
              <a:t>hình</a:t>
            </a:r>
            <a:r>
              <a:rPr lang="en-US" sz="6400" dirty="0"/>
              <a:t> </a:t>
            </a:r>
            <a:r>
              <a:rPr lang="en-US" sz="6400" dirty="0" err="1"/>
              <a:t>nón</a:t>
            </a:r>
            <a:endParaRPr lang="vi-VN" sz="6400" dirty="0"/>
          </a:p>
        </p:txBody>
      </p:sp>
    </p:spTree>
    <p:extLst>
      <p:ext uri="{BB962C8B-B14F-4D97-AF65-F5344CB8AC3E}">
        <p14:creationId xmlns:p14="http://schemas.microsoft.com/office/powerpoint/2010/main" val="16586689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499036" y="3517400"/>
            <a:ext cx="15048029" cy="1569660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  <a:scene3d>
              <a:camera prst="perspectiveRelaxedModerately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MỪNG EM NHẬN ĐƯỢC</a:t>
            </a:r>
          </a:p>
        </p:txBody>
      </p:sp>
      <p:pic>
        <p:nvPicPr>
          <p:cNvPr id="2050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0193" y="6713987"/>
            <a:ext cx="9525000" cy="933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Left Arrow 4">
            <a:hlinkClick r:id="rId5" action="ppaction://hlinksldjump"/>
          </p:cNvPr>
          <p:cNvSpPr/>
          <p:nvPr/>
        </p:nvSpPr>
        <p:spPr>
          <a:xfrm>
            <a:off x="3263012" y="12535792"/>
            <a:ext cx="1795811" cy="986427"/>
          </a:xfrm>
          <a:prstGeom prst="leftArrow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pic>
        <p:nvPicPr>
          <p:cNvPr id="6146" name="Picture 2" descr="Káº¿t quáº£ hÃ¬nh áº£nh cho free ico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1440" y="5849888"/>
            <a:ext cx="3600400" cy="36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023051" y="5863782"/>
            <a:ext cx="467147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200" b="1" dirty="0">
                <a:solidFill>
                  <a:srgbClr val="FF9900"/>
                </a:solidFill>
                <a:latin typeface="Jokerman" panose="04090605060D06020702" pitchFamily="82" charset="0"/>
              </a:rPr>
              <a:t>+50</a:t>
            </a:r>
            <a:endParaRPr lang="vi-VN" sz="19200" b="1" dirty="0">
              <a:solidFill>
                <a:srgbClr val="FF99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504" y="8907304"/>
            <a:ext cx="4837957" cy="4837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761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8" name="applaus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95272" y="-193781"/>
            <a:ext cx="24384000" cy="1371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798621" y="2441080"/>
            <a:ext cx="13424188" cy="1415772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  <a:scene3d>
              <a:camera prst="perspectiveRelaxedModerately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8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MỪNG EM NHẬN ĐƯỢC</a:t>
            </a:r>
          </a:p>
        </p:txBody>
      </p:sp>
      <p:pic>
        <p:nvPicPr>
          <p:cNvPr id="2050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0113" y="3856854"/>
            <a:ext cx="9525000" cy="933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Left Arrow 4">
            <a:hlinkClick r:id="rId5" action="ppaction://hlinksldjump"/>
          </p:cNvPr>
          <p:cNvSpPr/>
          <p:nvPr/>
        </p:nvSpPr>
        <p:spPr>
          <a:xfrm>
            <a:off x="3263012" y="12535792"/>
            <a:ext cx="1795811" cy="986427"/>
          </a:xfrm>
          <a:prstGeom prst="leftArrow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8" name="Rectangle 7"/>
          <p:cNvSpPr/>
          <p:nvPr/>
        </p:nvSpPr>
        <p:spPr>
          <a:xfrm>
            <a:off x="7619971" y="5572118"/>
            <a:ext cx="815351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àng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o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endParaRPr lang="en-US" alt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985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6" name="applaus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561193" y="3528555"/>
            <a:ext cx="15048029" cy="1569660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  <a:scene3d>
              <a:camera prst="perspectiveRelaxedModerately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MỪNG EM NHẬN ĐƯỢC</a:t>
            </a:r>
          </a:p>
        </p:txBody>
      </p:sp>
      <p:pic>
        <p:nvPicPr>
          <p:cNvPr id="2050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6097" y="6224091"/>
            <a:ext cx="9525000" cy="933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Left Arrow 4">
            <a:hlinkClick r:id="rId5" action="ppaction://hlinksldjump"/>
          </p:cNvPr>
          <p:cNvSpPr/>
          <p:nvPr/>
        </p:nvSpPr>
        <p:spPr>
          <a:xfrm>
            <a:off x="3263012" y="12535792"/>
            <a:ext cx="1795811" cy="986427"/>
          </a:xfrm>
          <a:prstGeom prst="leftArrow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pic>
        <p:nvPicPr>
          <p:cNvPr id="6" name="Picture 3" descr="C:\Users\TDG\Desktop\thuc-chien-de-thi-thpt-quoc-gia-mon-toan-1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58820" y="5253107"/>
            <a:ext cx="11487277" cy="8424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79007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7" name="applaus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506902" y="820568"/>
            <a:ext cx="11785919" cy="1261884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  <a:scene3d>
              <a:camera prst="perspectiveRelaxedModerately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000" b="1" dirty="0">
                <a:ln w="11430"/>
                <a:solidFill>
                  <a:srgbClr val="5A31E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MỪNG EM NHẬN ĐƯỢC</a:t>
            </a:r>
          </a:p>
        </p:txBody>
      </p:sp>
      <p:pic>
        <p:nvPicPr>
          <p:cNvPr id="2050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9713" y="6137923"/>
            <a:ext cx="9525000" cy="933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Left Arrow 4">
            <a:hlinkClick r:id="rId5" action="ppaction://hlinksldjump"/>
          </p:cNvPr>
          <p:cNvSpPr/>
          <p:nvPr/>
        </p:nvSpPr>
        <p:spPr>
          <a:xfrm>
            <a:off x="3263012" y="12535792"/>
            <a:ext cx="1795811" cy="986427"/>
          </a:xfrm>
          <a:prstGeom prst="leftArrow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47216" y="3794360"/>
            <a:ext cx="3304363" cy="2615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4E57907-8F11-42A2-B632-2FF54D949F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87344" y="3564000"/>
            <a:ext cx="7137157" cy="1015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902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9" name="applaus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395686" y="1241376"/>
            <a:ext cx="15048029" cy="1569660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  <a:scene3d>
              <a:camera prst="perspectiveRelaxedModerately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MỪNG EM NHẬN ĐƯỢC</a:t>
            </a:r>
          </a:p>
        </p:txBody>
      </p:sp>
      <p:pic>
        <p:nvPicPr>
          <p:cNvPr id="2050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0193" y="2026211"/>
            <a:ext cx="9525000" cy="933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Left Arrow 4">
            <a:hlinkClick r:id="rId5" action="ppaction://hlinksldjump"/>
          </p:cNvPr>
          <p:cNvSpPr/>
          <p:nvPr/>
        </p:nvSpPr>
        <p:spPr>
          <a:xfrm>
            <a:off x="3263012" y="12535792"/>
            <a:ext cx="1795811" cy="986427"/>
          </a:xfrm>
          <a:prstGeom prst="leftArrow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pic>
        <p:nvPicPr>
          <p:cNvPr id="4100" name="Picture 4" descr="Káº¿t quáº£ hÃ¬nh áº£nh cho replay ic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1048" y="3977684"/>
            <a:ext cx="2160240" cy="2160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025394" y="3977683"/>
            <a:ext cx="488467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i="1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5000" b="1" i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5000" b="1" i="1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5000" b="1" i="1" dirty="0">
                <a:latin typeface="Times New Roman" pitchFamily="18" charset="0"/>
                <a:cs typeface="Times New Roman" pitchFamily="18" charset="0"/>
              </a:rPr>
              <a:t> quay</a:t>
            </a:r>
          </a:p>
        </p:txBody>
      </p:sp>
    </p:spTree>
    <p:extLst>
      <p:ext uri="{BB962C8B-B14F-4D97-AF65-F5344CB8AC3E}">
        <p14:creationId xmlns:p14="http://schemas.microsoft.com/office/powerpoint/2010/main" val="2023047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7" name="applaus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</a:br>
            <a: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MỪNG EM NHẬN ĐƯỢC</a:t>
            </a:r>
            <a:b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</a:br>
            <a:endParaRPr lang="vi-VN" dirty="0"/>
          </a:p>
        </p:txBody>
      </p:sp>
      <p:pic>
        <p:nvPicPr>
          <p:cNvPr id="4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2241" y="503291"/>
            <a:ext cx="9525000" cy="933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eft Arrow 8">
            <a:hlinkClick r:id="rId5" action="ppaction://hlinksldjump"/>
          </p:cNvPr>
          <p:cNvSpPr/>
          <p:nvPr/>
        </p:nvSpPr>
        <p:spPr>
          <a:xfrm>
            <a:off x="3263012" y="12535792"/>
            <a:ext cx="1795811" cy="986427"/>
          </a:xfrm>
          <a:prstGeom prst="leftArrow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pic>
        <p:nvPicPr>
          <p:cNvPr id="6" name="Picture 2" descr="C:\Users\TDG\Desktop\140219952_763761557569734_401891643940126958_n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62101" y="3788502"/>
            <a:ext cx="13608000" cy="876445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83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7" name="applaus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5C98F9-E31D-4FC6-BF01-D821BD8BA6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5C487-8589-4E47-A6E7-BB6020EA9A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Picture 2" descr="Ghim trên Dự án cần thử">
            <a:extLst>
              <a:ext uri="{FF2B5EF4-FFF2-40B4-BE49-F238E27FC236}">
                <a16:creationId xmlns:a16="http://schemas.microsoft.com/office/drawing/2014/main" id="{5A29F6A2-2E55-4E2A-8BA4-6974FC018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8600"/>
            <a:ext cx="24384000" cy="137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4016F06C-04D1-46FE-9D8D-E7CE982B9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3754399"/>
            <a:ext cx="19888200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8288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ển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 defTabSz="18288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1: Chia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ởng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c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ăm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 may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ắn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vi-VN" sz="8000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80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5C98F9-E31D-4FC6-BF01-D821BD8BA6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5C487-8589-4E47-A6E7-BB6020EA9A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Picture 2" descr="Ghim trên Dự án cần thử">
            <a:extLst>
              <a:ext uri="{FF2B5EF4-FFF2-40B4-BE49-F238E27FC236}">
                <a16:creationId xmlns:a16="http://schemas.microsoft.com/office/drawing/2014/main" id="{5A29F6A2-2E55-4E2A-8BA4-6974FC018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"/>
            <a:ext cx="24384000" cy="137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4016F06C-04D1-46FE-9D8D-E7CE982B9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835276"/>
            <a:ext cx="19888200" cy="7663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8288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:</a:t>
            </a:r>
          </a:p>
          <a:p>
            <a:pPr marL="857250" indent="-857250" algn="just" defTabSz="1828823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m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t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857250" indent="-857250" algn="just" defTabSz="1828823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m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t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a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ạc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857250" indent="-857250" algn="just" defTabSz="1828823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m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i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ừ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857250" indent="-857250" algn="just" defTabSz="1828823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i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(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ở ô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m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ink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lide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lide ở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)</a:t>
            </a:r>
            <a:endParaRPr lang="en-US" altLang="vi-VN" sz="8000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632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2293F0E7-F586-4B2E-B6DC-69A61ACF63F5}"/>
              </a:ext>
            </a:extLst>
          </p:cNvPr>
          <p:cNvSpPr/>
          <p:nvPr/>
        </p:nvSpPr>
        <p:spPr>
          <a:xfrm>
            <a:off x="643467" y="2814355"/>
            <a:ext cx="13605933" cy="9396363"/>
          </a:xfrm>
          <a:prstGeom prst="roundRect">
            <a:avLst>
              <a:gd name="adj" fmla="val 7937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472">
            <a:extLst>
              <a:ext uri="{FF2B5EF4-FFF2-40B4-BE49-F238E27FC236}">
                <a16:creationId xmlns:a16="http://schemas.microsoft.com/office/drawing/2014/main" id="{0A9D96BB-D2B6-4E17-9290-8D4DDC3E9B26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482232" y="1737137"/>
            <a:ext cx="7425661" cy="10241730"/>
          </a:xfrm>
          <a:prstGeom prst="rect">
            <a:avLst/>
          </a:prstGeom>
          <a:noFill/>
        </p:spPr>
      </p:pic>
      <p:cxnSp>
        <p:nvCxnSpPr>
          <p:cNvPr id="7" name="Đường kết nối Mũi tên Thẳng 6">
            <a:extLst>
              <a:ext uri="{FF2B5EF4-FFF2-40B4-BE49-F238E27FC236}">
                <a16:creationId xmlns:a16="http://schemas.microsoft.com/office/drawing/2014/main" id="{02627288-BC3F-495A-A9A6-AB5EA153DB81}"/>
              </a:ext>
            </a:extLst>
          </p:cNvPr>
          <p:cNvCxnSpPr>
            <a:cxnSpLocks/>
          </p:cNvCxnSpPr>
          <p:nvPr/>
        </p:nvCxnSpPr>
        <p:spPr>
          <a:xfrm flipH="1" flipV="1">
            <a:off x="17974316" y="8382000"/>
            <a:ext cx="3183885" cy="3708400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8A82AC34-4187-44DF-88F4-400F62853AE6}"/>
              </a:ext>
            </a:extLst>
          </p:cNvPr>
          <p:cNvSpPr txBox="1"/>
          <p:nvPr/>
        </p:nvSpPr>
        <p:spPr>
          <a:xfrm>
            <a:off x="19566258" y="5334000"/>
            <a:ext cx="31838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4800" b="1" dirty="0" err="1"/>
              <a:t>Đường</a:t>
            </a:r>
            <a:r>
              <a:rPr lang="en-US" sz="4800" b="1" dirty="0"/>
              <a:t> </a:t>
            </a:r>
            <a:r>
              <a:rPr lang="en-US" sz="4800" b="1" dirty="0" err="1"/>
              <a:t>sinh</a:t>
            </a:r>
            <a:endParaRPr lang="vi-VN" sz="4800" b="1" dirty="0"/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79212D6C-8065-417B-B4A6-6932C180B104}"/>
              </a:ext>
            </a:extLst>
          </p:cNvPr>
          <p:cNvSpPr txBox="1"/>
          <p:nvPr/>
        </p:nvSpPr>
        <p:spPr>
          <a:xfrm>
            <a:off x="20981187" y="11988637"/>
            <a:ext cx="12971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/>
              <a:t>Trục</a:t>
            </a:r>
            <a:endParaRPr lang="vi-VN" sz="4800" b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4F1F6E16-D3B3-40E2-A609-DB9531D5FB3A}"/>
                  </a:ext>
                </a:extLst>
              </p:cNvPr>
              <p:cNvSpPr txBox="1"/>
              <p:nvPr/>
            </p:nvSpPr>
            <p:spPr>
              <a:xfrm>
                <a:off x="979925" y="1993395"/>
                <a:ext cx="12192000" cy="100155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fr-FR" sz="4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vi-VN" sz="4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fr-FR" sz="4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u</a:t>
                </a:r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4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</a:t>
                </a:r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borderBox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𝜋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</m:t>
                        </m:r>
                      </m:e>
                    </m:borderBox>
                    <m:r>
                      <a:rPr lang="fr-FR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fr-FR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y</a:t>
                </a:r>
                <a:r>
                  <a:rPr lang="fr-FR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borderBoxPr>
                      <m:e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fr-FR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đ</m:t>
                            </m:r>
                          </m:sub>
                        </m:sSub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fr-FR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borderBox>
                    <m:r>
                      <a:rPr lang="fr-FR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borderBox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h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đ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h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borderBox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4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4800" i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iên</a:t>
                </a:r>
                <a:r>
                  <a:rPr lang="en-US" sz="4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ưởng</a:t>
                </a:r>
                <a:r>
                  <a:rPr lang="en-US" sz="4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ến</a:t>
                </a:r>
                <a:r>
                  <a:rPr lang="en-US" sz="4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4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4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4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óp</a:t>
                </a:r>
                <a:r>
                  <a:rPr lang="en-US" sz="4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.</a:t>
                </a:r>
                <a:endParaRPr lang="vi-VN" sz="4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ng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anh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borderBoxPr>
                      <m:e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𝑞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𝜋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𝑟𝑙</m:t>
                        </m:r>
                      </m:e>
                    </m:borderBox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àn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ần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vi-VN" sz="4800" i="1">
                            <a:latin typeface="Cambria Math" panose="02040503050406030204" pitchFamily="18" charset="0"/>
                          </a:rPr>
                        </m:ctrlPr>
                      </m:borderBoxPr>
                      <m:e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𝑝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𝑞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đ</m:t>
                            </m:r>
                          </m:sub>
                        </m:s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𝑟𝑙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vi-VN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borderBox>
                  </m:oMath>
                </a14:m>
                <a:endParaRPr lang="vi-VN" sz="4800" dirty="0"/>
              </a:p>
            </p:txBody>
          </p:sp>
        </mc:Choice>
        <mc:Fallback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4F1F6E16-D3B3-40E2-A609-DB9531D5FB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925" y="1993395"/>
                <a:ext cx="12192000" cy="10015562"/>
              </a:xfrm>
              <a:prstGeom prst="rect">
                <a:avLst/>
              </a:prstGeom>
              <a:blipFill>
                <a:blip r:embed="rId3"/>
                <a:stretch>
                  <a:fillRect l="-2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BC0D18BA-0DA8-47F3-8345-E3C4EB18B012}"/>
              </a:ext>
            </a:extLst>
          </p:cNvPr>
          <p:cNvSpPr txBox="1"/>
          <p:nvPr/>
        </p:nvSpPr>
        <p:spPr>
          <a:xfrm>
            <a:off x="643467" y="1505282"/>
            <a:ext cx="126238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6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6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6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endParaRPr lang="vi-VN" sz="6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6" name="Viết tay 15">
                <a:extLst>
                  <a:ext uri="{FF2B5EF4-FFF2-40B4-BE49-F238E27FC236}">
                    <a16:creationId xmlns:a16="http://schemas.microsoft.com/office/drawing/2014/main" id="{E7C9C239-5979-4EDA-8DB2-0ABB12909205}"/>
                  </a:ext>
                </a:extLst>
              </p14:cNvPr>
              <p14:cNvContentPartPr/>
              <p14:nvPr/>
            </p14:nvContentPartPr>
            <p14:xfrm>
              <a:off x="4533904" y="3304228"/>
              <a:ext cx="14400" cy="4680"/>
            </p14:xfrm>
          </p:contentPart>
        </mc:Choice>
        <mc:Fallback>
          <p:pic>
            <p:nvPicPr>
              <p:cNvPr id="16" name="Viết tay 15">
                <a:extLst>
                  <a:ext uri="{FF2B5EF4-FFF2-40B4-BE49-F238E27FC236}">
                    <a16:creationId xmlns:a16="http://schemas.microsoft.com/office/drawing/2014/main" id="{E7C9C239-5979-4EDA-8DB2-0ABB1290920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97904" y="3268588"/>
                <a:ext cx="86040" cy="7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50765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97699" y="7322402"/>
            <a:ext cx="22957149" cy="2838434"/>
            <a:chOff x="1205494" y="6872723"/>
            <a:chExt cx="22139783" cy="283880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253207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72723"/>
              <a:ext cx="3418316" cy="857476"/>
              <a:chOff x="1205494" y="6872723"/>
              <a:chExt cx="3418316" cy="85747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82242" y="6872723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4204159" y="4147938"/>
            <a:ext cx="1654423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250878" y="8517462"/>
                <a:ext cx="18970854" cy="1070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4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dirty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878" y="8517462"/>
                <a:ext cx="18970854" cy="1070358"/>
              </a:xfrm>
              <a:prstGeom prst="rect">
                <a:avLst/>
              </a:prstGeom>
              <a:blipFill>
                <a:blip r:embed="rId3"/>
                <a:stretch>
                  <a:fillRect l="-1285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7"/>
          <p:cNvGrpSpPr/>
          <p:nvPr/>
        </p:nvGrpSpPr>
        <p:grpSpPr>
          <a:xfrm>
            <a:off x="7944215" y="1489546"/>
            <a:ext cx="9472086" cy="968318"/>
            <a:chOff x="739068" y="1515168"/>
            <a:chExt cx="9473319" cy="968444"/>
          </a:xfrm>
        </p:grpSpPr>
        <p:sp>
          <p:nvSpPr>
            <p:cNvPr id="4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4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45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0EA724A-33B1-4A0C-B52E-DC2EACCBE707}"/>
              </a:ext>
            </a:extLst>
          </p:cNvPr>
          <p:cNvSpPr txBox="1"/>
          <p:nvPr/>
        </p:nvSpPr>
        <p:spPr>
          <a:xfrm>
            <a:off x="1963556" y="2657799"/>
            <a:ext cx="2164014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ơ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492EB40-A797-4D21-ABBD-6CFD16EFC459}"/>
              </a:ext>
            </a:extLst>
          </p:cNvPr>
          <p:cNvGrpSpPr/>
          <p:nvPr/>
        </p:nvGrpSpPr>
        <p:grpSpPr>
          <a:xfrm>
            <a:off x="780302" y="3664232"/>
            <a:ext cx="23174546" cy="3133980"/>
            <a:chOff x="780302" y="5439249"/>
            <a:chExt cx="23174546" cy="3133980"/>
          </a:xfrm>
        </p:grpSpPr>
        <p:grpSp>
          <p:nvGrpSpPr>
            <p:cNvPr id="148" name="Group 147"/>
            <p:cNvGrpSpPr/>
            <p:nvPr/>
          </p:nvGrpSpPr>
          <p:grpSpPr>
            <a:xfrm>
              <a:off x="780302" y="5439249"/>
              <a:ext cx="23174546" cy="3133980"/>
              <a:chOff x="992187" y="2564544"/>
              <a:chExt cx="22145350" cy="3134388"/>
            </a:xfrm>
          </p:grpSpPr>
          <p:sp>
            <p:nvSpPr>
              <p:cNvPr id="134" name="Rounded Rectangle 133"/>
              <p:cNvSpPr/>
              <p:nvPr/>
            </p:nvSpPr>
            <p:spPr bwMode="auto">
              <a:xfrm>
                <a:off x="1145221" y="2667000"/>
                <a:ext cx="21992316" cy="303193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 dirty="0"/>
              </a:p>
            </p:txBody>
          </p:sp>
          <p:grpSp>
            <p:nvGrpSpPr>
              <p:cNvPr id="135" name="Group 134"/>
              <p:cNvGrpSpPr/>
              <p:nvPr/>
            </p:nvGrpSpPr>
            <p:grpSpPr>
              <a:xfrm>
                <a:off x="992187" y="2564544"/>
                <a:ext cx="3124200" cy="1023459"/>
                <a:chOff x="534987" y="1647866"/>
                <a:chExt cx="4197167" cy="1176337"/>
              </a:xfrm>
            </p:grpSpPr>
            <p:sp>
              <p:nvSpPr>
                <p:cNvPr id="136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060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" name="Pentagon 136"/>
                <p:cNvSpPr/>
                <p:nvPr/>
              </p:nvSpPr>
              <p:spPr bwMode="auto">
                <a:xfrm>
                  <a:off x="534987" y="1647866"/>
                  <a:ext cx="4197167" cy="955674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060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38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41" name="Freeform 140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060">
                      <a:defRPr/>
                    </a:pPr>
                    <a:endParaRPr lang="en-US" sz="3200"/>
                  </a:p>
                </p:txBody>
              </p:sp>
              <p:sp>
                <p:nvSpPr>
                  <p:cNvPr id="142" name="Freeform 14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060">
                      <a:defRPr/>
                    </a:pPr>
                    <a:endParaRPr lang="en-US" sz="3200"/>
                  </a:p>
                </p:txBody>
              </p:sp>
              <p:sp>
                <p:nvSpPr>
                  <p:cNvPr id="143" name="Freeform 142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7060">
                      <a:defRPr/>
                    </a:pPr>
                    <a:endParaRPr lang="en-US" sz="3200"/>
                  </a:p>
                </p:txBody>
              </p:sp>
              <p:sp>
                <p:nvSpPr>
                  <p:cNvPr id="144" name="Rectangle 143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060">
                      <a:defRPr/>
                    </a:pPr>
                    <a:endParaRPr lang="en-US" sz="3200"/>
                  </a:p>
                </p:txBody>
              </p:sp>
              <p:sp>
                <p:nvSpPr>
                  <p:cNvPr id="145" name="Rectangle 14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060">
                      <a:defRPr/>
                    </a:pPr>
                    <a:endParaRPr lang="en-US" sz="3200"/>
                  </a:p>
                </p:txBody>
              </p:sp>
              <p:sp>
                <p:nvSpPr>
                  <p:cNvPr id="146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060">
                      <a:defRPr/>
                    </a:pPr>
                    <a:endParaRPr lang="en-US" sz="3200"/>
                  </a:p>
                </p:txBody>
              </p:sp>
              <p:sp>
                <p:nvSpPr>
                  <p:cNvPr id="147" name="Rectangle 14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7060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139" name="Chevron 138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7060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40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56316" y="1718346"/>
                  <a:ext cx="3173468" cy="8136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.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854F6A17-9DA4-4C52-9A40-81F3D7E08A38}"/>
                    </a:ext>
                  </a:extLst>
                </p:cNvPr>
                <p:cNvSpPr txBox="1"/>
                <p:nvPr/>
              </p:nvSpPr>
              <p:spPr>
                <a:xfrm>
                  <a:off x="4118254" y="7281211"/>
                  <a:ext cx="2262973" cy="7847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44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a:rPr lang="en-US" sz="4400" b="1" i="1" spc="-15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  <m:sSup>
                          <m:sSup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GB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GB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854F6A17-9DA4-4C52-9A40-81F3D7E08A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8254" y="7281211"/>
                  <a:ext cx="2262973" cy="78476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CBFDFA0F-8C79-4FE6-8D95-DF395612BB98}"/>
                    </a:ext>
                  </a:extLst>
                </p:cNvPr>
                <p:cNvSpPr txBox="1"/>
                <p:nvPr/>
              </p:nvSpPr>
              <p:spPr>
                <a:xfrm>
                  <a:off x="8350042" y="7079379"/>
                  <a:ext cx="2262973" cy="136441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44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  <m:sSup>
                          <m:sSup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GB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GB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CBFDFA0F-8C79-4FE6-8D95-DF395612BB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50042" y="7079379"/>
                  <a:ext cx="2262973" cy="136441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BDBAE59A-D74B-44C4-9827-C46707BA8BF8}"/>
                    </a:ext>
                  </a:extLst>
                </p:cNvPr>
                <p:cNvSpPr txBox="1"/>
                <p:nvPr/>
              </p:nvSpPr>
              <p:spPr>
                <a:xfrm>
                  <a:off x="12729383" y="7281211"/>
                  <a:ext cx="2262973" cy="78476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4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  <m:sSup>
                          <m:sSup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GB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GB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BDBAE59A-D74B-44C4-9827-C46707BA8BF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29383" y="7281211"/>
                  <a:ext cx="2262973" cy="78476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65021E63-AA58-480A-A5F1-3C5894D1B05A}"/>
                    </a:ext>
                  </a:extLst>
                </p:cNvPr>
                <p:cNvSpPr txBox="1"/>
                <p:nvPr/>
              </p:nvSpPr>
              <p:spPr>
                <a:xfrm>
                  <a:off x="16992600" y="7281211"/>
                  <a:ext cx="2262973" cy="84907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i="0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44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  <m:r>
                          <a:rPr lang="en-US" sz="4400" b="1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𝝅</m:t>
                        </m:r>
                        <m:sSup>
                          <m:sSup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GB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GB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65021E63-AA58-480A-A5F1-3C5894D1B0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992600" y="7281211"/>
                  <a:ext cx="2262973" cy="849079"/>
                </a:xfrm>
                <a:prstGeom prst="rect">
                  <a:avLst/>
                </a:prstGeom>
                <a:blipFill>
                  <a:blip r:embed="rId7"/>
                  <a:stretch>
                    <a:fillRect r="-862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2E6C0A3B-C843-49BA-9EB9-6A130F110385}"/>
                    </a:ext>
                  </a:extLst>
                </p:cNvPr>
                <p:cNvSpPr txBox="1"/>
                <p:nvPr/>
              </p:nvSpPr>
              <p:spPr>
                <a:xfrm>
                  <a:off x="4126392" y="5640377"/>
                  <a:ext cx="15553513" cy="144655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o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i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ao</m:t>
                      </m:r>
                      <m:r>
                        <m:rPr>
                          <m:nor/>
                        </m:rPr>
                        <a:rPr lang="en-US" sz="4400" b="1" i="0" dirty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𝒉</m:t>
                      </m:r>
                      <m:r>
                        <a:rPr lang="en-US" sz="44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4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en-US" sz="4400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𝐯</m:t>
                      </m:r>
                      <m:r>
                        <a:rPr lang="en-US" sz="4400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 </m:t>
                      </m:r>
                      <m:r>
                        <a:rPr lang="en-US" sz="4400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𝐛</m:t>
                      </m:r>
                      <m:r>
                        <a:rPr lang="en-US" sz="4400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á</m:t>
                      </m:r>
                      <m:r>
                        <a:rPr lang="en-US" sz="4400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</m:t>
                      </m:r>
                      <m:r>
                        <a:rPr lang="en-US" sz="4400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𝐤</m:t>
                      </m:r>
                      <m:r>
                        <a:rPr lang="en-US" sz="4400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í</m:t>
                      </m:r>
                      <m:r>
                        <a:rPr lang="en-US" sz="4400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𝐡</m:t>
                      </m:r>
                      <m:r>
                        <a:rPr lang="en-US" sz="4400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đá</m:t>
                      </m:r>
                      <m:r>
                        <a:rPr lang="en-US" sz="4400" b="1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𝐲</m:t>
                      </m:r>
                      <m:r>
                        <a:rPr lang="en-US" sz="44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𝒓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</a:p>
                <a:p>
                  <a:r>
                    <a:rPr lang="en-US" sz="4400" b="1" dirty="0" err="1">
                      <a:latin typeface="Tahoma" panose="020B0604030504040204" pitchFamily="34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4400" b="1" dirty="0">
                      <a:latin typeface="Tahoma" panose="020B0604030504040204" pitchFamily="34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thể</a:t>
                  </a:r>
                  <a:r>
                    <a:rPr lang="en-US" sz="4400" b="1" dirty="0">
                      <a:latin typeface="Tahoma" panose="020B0604030504040204" pitchFamily="34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tích</a:t>
                  </a:r>
                  <a:r>
                    <a:rPr lang="en-US" sz="4400" b="1" dirty="0">
                      <a:latin typeface="Tahoma" panose="020B0604030504040204" pitchFamily="34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latin typeface="Tahoma" panose="020B0604030504040204" pitchFamily="34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khối</a:t>
                  </a:r>
                  <a:r>
                    <a:rPr lang="en-US" sz="4400" b="1" dirty="0">
                      <a:latin typeface="Tahoma" panose="020B0604030504040204" pitchFamily="34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nón</a:t>
                  </a:r>
                  <a:r>
                    <a:rPr lang="en-US" sz="4400" b="1" dirty="0">
                      <a:latin typeface="Tahoma" panose="020B0604030504040204" pitchFamily="34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đã</a:t>
                  </a:r>
                  <a:r>
                    <a:rPr lang="en-US" sz="4400" b="1" dirty="0">
                      <a:latin typeface="Tahoma" panose="020B0604030504040204" pitchFamily="34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4400" b="1" dirty="0">
                      <a:latin typeface="Tahoma" panose="020B0604030504040204" pitchFamily="34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.</a:t>
                  </a:r>
                  <a:endParaRPr lang="vi-VN" sz="4400" b="1" dirty="0"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2E6C0A3B-C843-49BA-9EB9-6A130F11038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6392" y="5640377"/>
                  <a:ext cx="15553513" cy="1446550"/>
                </a:xfrm>
                <a:prstGeom prst="rect">
                  <a:avLst/>
                </a:prstGeom>
                <a:blipFill>
                  <a:blip r:embed="rId8"/>
                  <a:stretch>
                    <a:fillRect l="-1607" t="-8861" r="-78" b="-194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4" name="Google Shape;431;p3">
            <a:extLst>
              <a:ext uri="{FF2B5EF4-FFF2-40B4-BE49-F238E27FC236}">
                <a16:creationId xmlns:a16="http://schemas.microsoft.com/office/drawing/2014/main" id="{B6B730CE-4F1C-4283-88C6-EFB8A86912F6}"/>
              </a:ext>
            </a:extLst>
          </p:cNvPr>
          <p:cNvSpPr/>
          <p:nvPr/>
        </p:nvSpPr>
        <p:spPr>
          <a:xfrm>
            <a:off x="12476274" y="5367542"/>
            <a:ext cx="1080000" cy="10800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6" tIns="45700" rIns="91426" bIns="45700" anchor="ctr" anchorCtr="0">
            <a:noAutofit/>
          </a:bodyPr>
          <a:lstStyle/>
          <a:p>
            <a:pPr algn="ctr"/>
            <a:r>
              <a:rPr lang="en-US" sz="6400" b="1" dirty="0">
                <a:solidFill>
                  <a:schemeClr val="l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rPr>
              <a:t>C</a:t>
            </a:r>
            <a:endParaRPr sz="6400" dirty="0">
              <a:solidFill>
                <a:schemeClr val="lt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49394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69689" y="6821966"/>
            <a:ext cx="22136901" cy="3125235"/>
            <a:chOff x="1205494" y="6879974"/>
            <a:chExt cx="22139783" cy="3125642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8"/>
              <a:ext cx="22135691" cy="28261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79974"/>
              <a:ext cx="3415614" cy="850225"/>
              <a:chOff x="1205494" y="6879974"/>
              <a:chExt cx="3415614" cy="85022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79540" y="6879974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94862" y="23464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5105400" y="3189017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ho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 đườ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inh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𝒍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  <m:r>
                      <a:rPr lang="en-US" sz="48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  <m:r>
                      <a:rPr lang="en-US" sz="48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𝐛</m:t>
                    </m:r>
                    <m:r>
                      <a:rPr lang="en-US" sz="48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á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𝐧</m:t>
                    </m:r>
                    <m:r>
                      <a:rPr lang="en-US" sz="48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𝐤</m:t>
                    </m:r>
                    <m:r>
                      <a:rPr lang="en-US" sz="48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í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𝐧𝐡</m:t>
                    </m:r>
                    <m:r>
                      <a:rPr lang="en-US" sz="48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á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189017"/>
                <a:ext cx="22565882" cy="1569660"/>
              </a:xfrm>
              <a:prstGeom prst="rect">
                <a:avLst/>
              </a:prstGeom>
              <a:blipFill>
                <a:blip r:embed="rId3"/>
                <a:stretch>
                  <a:fillRect l="-1243" t="-9302" b="-19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5069840" y="7749397"/>
                <a:ext cx="19727926" cy="16698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𝒙𝒒</m:t>
                        </m:r>
                      </m:sub>
                    </m:sSub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𝝅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𝒓𝒍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𝝅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𝟐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𝝅</m:t>
                    </m:r>
                    <m:sSup>
                      <m:sSupPr>
                        <m:ctrlPr>
                          <a:rPr lang="en-US" sz="4800" b="1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840" y="7749397"/>
                <a:ext cx="19727926" cy="1669816"/>
              </a:xfrm>
              <a:prstGeom prst="rect">
                <a:avLst/>
              </a:prstGeom>
              <a:blipFill>
                <a:blip r:embed="rId4"/>
                <a:stretch>
                  <a:fillRect l="-1422" t="-8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7"/>
          <p:cNvGrpSpPr/>
          <p:nvPr/>
        </p:nvGrpSpPr>
        <p:grpSpPr>
          <a:xfrm>
            <a:off x="7944215" y="1489546"/>
            <a:ext cx="9472086" cy="968318"/>
            <a:chOff x="739068" y="1515168"/>
            <a:chExt cx="9473319" cy="968444"/>
          </a:xfrm>
        </p:grpSpPr>
        <p:sp>
          <p:nvSpPr>
            <p:cNvPr id="43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4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45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6D8A8F8-1391-4A47-9A4C-F1F4AEA9E698}"/>
                  </a:ext>
                </a:extLst>
              </p:cNvPr>
              <p:cNvSpPr txBox="1"/>
              <p:nvPr/>
            </p:nvSpPr>
            <p:spPr>
              <a:xfrm>
                <a:off x="5105400" y="5247535"/>
                <a:ext cx="1816855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6D8A8F8-1391-4A47-9A4C-F1F4AEA9E6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5247535"/>
                <a:ext cx="1816855" cy="784767"/>
              </a:xfrm>
              <a:prstGeom prst="rect">
                <a:avLst/>
              </a:prstGeom>
              <a:blipFill>
                <a:blip r:embed="rId5"/>
                <a:stretch>
                  <a:fillRect r="-28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4C55297-45B2-43A2-9BF3-A9FD16E1EB6E}"/>
                  </a:ext>
                </a:extLst>
              </p:cNvPr>
              <p:cNvSpPr txBox="1"/>
              <p:nvPr/>
            </p:nvSpPr>
            <p:spPr>
              <a:xfrm>
                <a:off x="16553319" y="5257508"/>
                <a:ext cx="1816855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4C55297-45B2-43A2-9BF3-A9FD16E1EB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3319" y="5257508"/>
                <a:ext cx="1816855" cy="784767"/>
              </a:xfrm>
              <a:prstGeom prst="rect">
                <a:avLst/>
              </a:prstGeom>
              <a:blipFill>
                <a:blip r:embed="rId6"/>
                <a:stretch>
                  <a:fillRect r="-13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60311AA-6AF3-413F-8C0B-04BB0BFEA02F}"/>
                  </a:ext>
                </a:extLst>
              </p:cNvPr>
              <p:cNvSpPr txBox="1"/>
              <p:nvPr/>
            </p:nvSpPr>
            <p:spPr>
              <a:xfrm>
                <a:off x="12701424" y="5298933"/>
                <a:ext cx="1816855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160311AA-6AF3-413F-8C0B-04BB0BFEA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1424" y="5298933"/>
                <a:ext cx="1816855" cy="784767"/>
              </a:xfrm>
              <a:prstGeom prst="rect">
                <a:avLst/>
              </a:prstGeom>
              <a:blipFill>
                <a:blip r:embed="rId7"/>
                <a:stretch>
                  <a:fillRect r="-10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6D8E7E7-B3E2-4F4B-9F01-EFE7CAEDF911}"/>
                  </a:ext>
                </a:extLst>
              </p:cNvPr>
              <p:cNvSpPr txBox="1"/>
              <p:nvPr/>
            </p:nvSpPr>
            <p:spPr>
              <a:xfrm>
                <a:off x="8998055" y="5298933"/>
                <a:ext cx="1816855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𝟐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6D8E7E7-B3E2-4F4B-9F01-EFE7CAEDF9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055" y="5298933"/>
                <a:ext cx="1816855" cy="784767"/>
              </a:xfrm>
              <a:prstGeom prst="rect">
                <a:avLst/>
              </a:prstGeom>
              <a:blipFill>
                <a:blip r:embed="rId8"/>
                <a:stretch>
                  <a:fillRect r="-28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Oval 61">
            <a:extLst>
              <a:ext uri="{FF2B5EF4-FFF2-40B4-BE49-F238E27FC236}">
                <a16:creationId xmlns:a16="http://schemas.microsoft.com/office/drawing/2014/main" id="{C195525F-6EB7-4747-B887-E23701276639}"/>
              </a:ext>
            </a:extLst>
          </p:cNvPr>
          <p:cNvSpPr/>
          <p:nvPr/>
        </p:nvSpPr>
        <p:spPr>
          <a:xfrm>
            <a:off x="8433940" y="509525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865938"/>
            <a:ext cx="22136900" cy="4106862"/>
            <a:chOff x="1205494" y="6865940"/>
            <a:chExt cx="22139782" cy="410739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1" cy="379388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65940"/>
              <a:ext cx="3408997" cy="864259"/>
              <a:chOff x="1205494" y="6865940"/>
              <a:chExt cx="3408997" cy="864259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72923" y="6865940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455239" y="969409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5239" y="9694097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685630" y="2938696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ho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 đườ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inh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𝒍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sz="48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𝐯</m:t>
                    </m:r>
                    <m:r>
                      <a:rPr lang="en-US" sz="48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 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𝐛</m:t>
                    </m:r>
                    <m:r>
                      <a:rPr lang="en-US" sz="48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á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𝐧</m:t>
                    </m:r>
                    <m:r>
                      <a:rPr lang="en-US" sz="48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𝐤</m:t>
                    </m:r>
                    <m:r>
                      <a:rPr lang="en-US" sz="48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í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𝐧𝐡</m:t>
                    </m:r>
                    <m:r>
                      <a:rPr lang="en-US" sz="48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á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𝒚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5630" y="2938696"/>
                <a:ext cx="22565882" cy="1569660"/>
              </a:xfrm>
              <a:prstGeom prst="rect">
                <a:avLst/>
              </a:prstGeom>
              <a:blipFill>
                <a:blip r:embed="rId4"/>
                <a:stretch>
                  <a:fillRect l="-1243" t="-9302" b="-19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59858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𝟒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858" y="5223658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239000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𝟔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5223658"/>
                <a:ext cx="438854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774092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𝟒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4092" y="5223658"/>
                <a:ext cx="444710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𝟕𝟐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5152953" y="7658354"/>
                <a:ext cx="16309672" cy="18235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𝒕𝒑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𝝅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𝒓𝒍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𝝅</m:t>
                    </m:r>
                    <m:sSup>
                      <m:sSupPr>
                        <m:ctrlPr>
                          <a:rPr lang="en-US" sz="4800" b="1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𝒓</m:t>
                        </m:r>
                      </m:e>
                      <m:sup>
                        <m:r>
                          <a:rPr lang="en-US" sz="4800" b="1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𝝅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𝝅</m:t>
                    </m:r>
                    <m:sSup>
                      <m:sSupPr>
                        <m:ctrlPr>
                          <a:rPr lang="en-US" sz="4800" b="1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  <m:sup>
                        <m:r>
                          <a:rPr lang="en-US" sz="4800" b="1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𝟔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𝝅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2953" y="7658354"/>
                <a:ext cx="16309672" cy="1823513"/>
              </a:xfrm>
              <a:prstGeom prst="rect">
                <a:avLst/>
              </a:prstGeom>
              <a:blipFill>
                <a:blip r:embed="rId9"/>
                <a:stretch>
                  <a:fillRect l="-1682" t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7849321" y="515220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7944215" y="1489546"/>
            <a:ext cx="9472086" cy="968318"/>
            <a:chOff x="739068" y="1515168"/>
            <a:chExt cx="9473319" cy="968444"/>
          </a:xfrm>
        </p:grpSpPr>
        <p:sp>
          <p:nvSpPr>
            <p:cNvPr id="4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0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3" grpId="1"/>
      <p:bldP spid="51" grpId="0"/>
      <p:bldP spid="5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872440"/>
            <a:ext cx="22136901" cy="6233960"/>
            <a:chOff x="1205494" y="6872443"/>
            <a:chExt cx="22139783" cy="493920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4632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72443"/>
              <a:ext cx="3408998" cy="857756"/>
              <a:chOff x="1205494" y="6872443"/>
              <a:chExt cx="3408998" cy="85775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72924" y="6872443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7885905" y="1051438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5905" y="10514383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2999129" y="3384305"/>
                <a:ext cx="22565882" cy="16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ho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h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 đườ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inh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ằ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800" b="1" dirty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𝟎𝐚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đườ</m:t>
                    </m:r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k</m:t>
                    </m:r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í</m:t>
                    </m:r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ằ</m:t>
                    </m:r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</m:t>
                    </m:r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129" y="3384305"/>
                <a:ext cx="22565882" cy="1638590"/>
              </a:xfrm>
              <a:prstGeom prst="rect">
                <a:avLst/>
              </a:prstGeom>
              <a:blipFill>
                <a:blip r:embed="rId4"/>
                <a:stretch>
                  <a:fillRect l="-1243" t="-4833" b="-18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59858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𝟖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𝒂</m:t>
                      </m:r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858" y="5223658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239000" y="5223658"/>
                <a:ext cx="438854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4800" b="1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𝟗𝟏</m:t>
                          </m:r>
                        </m:e>
                      </m:rad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𝒂</m:t>
                      </m:r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5223658"/>
                <a:ext cx="4388542" cy="9178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774092" y="5223658"/>
                <a:ext cx="4447108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ad>
                        <m:radPr>
                          <m:degHide m:val="on"/>
                          <m:ctrlPr>
                            <a:rPr lang="en-US" sz="4800" b="1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𝟎𝟗</m:t>
                          </m:r>
                        </m:e>
                      </m:rad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𝒂</m:t>
                      </m:r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4092" y="5223658"/>
                <a:ext cx="4447108" cy="9178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8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𝟒</m:t>
                          </m:r>
                        </m:e>
                      </m:rad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𝒂</m:t>
                      </m:r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9178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4569128" y="7580941"/>
                <a:ext cx="16766872" cy="27718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0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𝒓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𝒉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a:rPr lang="en-US" sz="4800" b="1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𝟎</m:t>
                            </m:r>
                            <m:r>
                              <a:rPr lang="en-US" sz="4800" b="1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800" b="1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b="1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a:rPr lang="en-US" sz="4800" b="1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r>
                              <a:rPr lang="en-US" sz="48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8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𝟗𝟏</m:t>
                        </m:r>
                      </m:e>
                    </m:rad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9128" y="7580941"/>
                <a:ext cx="16766872" cy="2771849"/>
              </a:xfrm>
              <a:prstGeom prst="rect">
                <a:avLst/>
              </a:prstGeom>
              <a:blipFill>
                <a:blip r:embed="rId9"/>
                <a:stretch>
                  <a:fillRect l="-1673" t="-5286" b="-9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7870069" y="520575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7944215" y="1489546"/>
            <a:ext cx="9472086" cy="968318"/>
            <a:chOff x="739068" y="1515168"/>
            <a:chExt cx="9473319" cy="968444"/>
          </a:xfrm>
        </p:grpSpPr>
        <p:sp>
          <p:nvSpPr>
            <p:cNvPr id="49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0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5" name="Nhóm 4">
            <a:extLst>
              <a:ext uri="{FF2B5EF4-FFF2-40B4-BE49-F238E27FC236}">
                <a16:creationId xmlns:a16="http://schemas.microsoft.com/office/drawing/2014/main" id="{DA959E25-9A41-4434-9AC2-659D39ACE1D1}"/>
              </a:ext>
            </a:extLst>
          </p:cNvPr>
          <p:cNvGrpSpPr/>
          <p:nvPr/>
        </p:nvGrpSpPr>
        <p:grpSpPr>
          <a:xfrm>
            <a:off x="17827901" y="7269196"/>
            <a:ext cx="4513370" cy="5726116"/>
            <a:chOff x="17827901" y="7269196"/>
            <a:chExt cx="4513370" cy="5726116"/>
          </a:xfrm>
        </p:grpSpPr>
        <p:pic>
          <p:nvPicPr>
            <p:cNvPr id="59" name="Picture 3">
              <a:extLst>
                <a:ext uri="{FF2B5EF4-FFF2-40B4-BE49-F238E27FC236}">
                  <a16:creationId xmlns:a16="http://schemas.microsoft.com/office/drawing/2014/main" id="{1B91D5CB-00C0-481D-9416-7E479400B15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7827901" y="7446696"/>
              <a:ext cx="4167288" cy="4495539"/>
            </a:xfrm>
            <a:prstGeom prst="rect">
              <a:avLst/>
            </a:prstGeom>
          </p:spPr>
        </p:pic>
        <p:sp>
          <p:nvSpPr>
            <p:cNvPr id="3" name="Ngoặc móc Trái 2">
              <a:extLst>
                <a:ext uri="{FF2B5EF4-FFF2-40B4-BE49-F238E27FC236}">
                  <a16:creationId xmlns:a16="http://schemas.microsoft.com/office/drawing/2014/main" id="{399F26AA-9E95-49FE-B8A0-C99D7FE51975}"/>
                </a:ext>
              </a:extLst>
            </p:cNvPr>
            <p:cNvSpPr/>
            <p:nvPr/>
          </p:nvSpPr>
          <p:spPr>
            <a:xfrm rot="16200000">
              <a:off x="19677319" y="9994961"/>
              <a:ext cx="604642" cy="393192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0" name="Hộp Văn bản 59">
                  <a:extLst>
                    <a:ext uri="{FF2B5EF4-FFF2-40B4-BE49-F238E27FC236}">
                      <a16:creationId xmlns:a16="http://schemas.microsoft.com/office/drawing/2014/main" id="{8F2AE3D5-997B-4699-BAA0-302FD8399075}"/>
                    </a:ext>
                  </a:extLst>
                </p:cNvPr>
                <p:cNvSpPr txBox="1"/>
                <p:nvPr/>
              </p:nvSpPr>
              <p:spPr>
                <a:xfrm>
                  <a:off x="19050000" y="12225871"/>
                  <a:ext cx="1770084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6</m:t>
                        </m:r>
                        <m:r>
                          <m:rPr>
                            <m:nor/>
                          </m:rPr>
                          <a:rPr lang="en-US" sz="4400" b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a</m:t>
                        </m:r>
                      </m:oMath>
                    </m:oMathPara>
                  </a14:m>
                  <a:endParaRPr lang="en-US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60" name="Hộp Văn bản 59">
                  <a:extLst>
                    <a:ext uri="{FF2B5EF4-FFF2-40B4-BE49-F238E27FC236}">
                      <a16:creationId xmlns:a16="http://schemas.microsoft.com/office/drawing/2014/main" id="{8F2AE3D5-997B-4699-BAA0-302FD839907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50000" y="12225871"/>
                  <a:ext cx="1770084" cy="76944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1" name="Ngoặc móc Trái 60">
              <a:extLst>
                <a:ext uri="{FF2B5EF4-FFF2-40B4-BE49-F238E27FC236}">
                  <a16:creationId xmlns:a16="http://schemas.microsoft.com/office/drawing/2014/main" id="{F4046CC4-3AA0-42F5-9583-4CA15AFAC3B1}"/>
                </a:ext>
              </a:extLst>
            </p:cNvPr>
            <p:cNvSpPr/>
            <p:nvPr/>
          </p:nvSpPr>
          <p:spPr>
            <a:xfrm rot="9163639">
              <a:off x="20964501" y="7269196"/>
              <a:ext cx="640080" cy="4114800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3" name="Hộp Văn bản 62">
                  <a:extLst>
                    <a:ext uri="{FF2B5EF4-FFF2-40B4-BE49-F238E27FC236}">
                      <a16:creationId xmlns:a16="http://schemas.microsoft.com/office/drawing/2014/main" id="{23EE8C4E-E34A-4B8F-81C4-B83FC1F37FBD}"/>
                    </a:ext>
                  </a:extLst>
                </p:cNvPr>
                <p:cNvSpPr txBox="1"/>
                <p:nvPr/>
              </p:nvSpPr>
              <p:spPr>
                <a:xfrm rot="3743596">
                  <a:off x="21071509" y="8634920"/>
                  <a:ext cx="1770084" cy="76944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en-US" sz="4400" b="1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0</m:t>
                        </m:r>
                        <m:r>
                          <m:rPr>
                            <m:nor/>
                          </m:rPr>
                          <a:rPr lang="en-US" sz="4400" b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a</m:t>
                        </m:r>
                      </m:oMath>
                    </m:oMathPara>
                  </a14:m>
                  <a:endParaRPr lang="en-US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63" name="Hộp Văn bản 62">
                  <a:extLst>
                    <a:ext uri="{FF2B5EF4-FFF2-40B4-BE49-F238E27FC236}">
                      <a16:creationId xmlns:a16="http://schemas.microsoft.com/office/drawing/2014/main" id="{23EE8C4E-E34A-4B8F-81C4-B83FC1F37FB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3743596">
                  <a:off x="21071509" y="8634920"/>
                  <a:ext cx="1770084" cy="769441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18085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3" grpId="1"/>
      <p:bldP spid="51" grpId="0"/>
      <p:bldP spid="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98611" y="2399336"/>
            <a:ext cx="23391942" cy="4503485"/>
            <a:chOff x="992187" y="2564544"/>
            <a:chExt cx="22353091" cy="450407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440161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154740"/>
                <a:ext cx="21332364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𝑨</m:t>
                    </m:r>
                    <m:r>
                      <m:rPr>
                        <m:nor/>
                      </m:rPr>
                      <a:rPr lang="en-US" sz="48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𝑨𝑩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,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𝑨𝑪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quay ta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nh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ấ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ú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𝑨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𝑪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154740"/>
                <a:ext cx="21332364" cy="3046988"/>
              </a:xfrm>
              <a:prstGeom prst="rect">
                <a:avLst/>
              </a:prstGeom>
              <a:blipFill>
                <a:blip r:embed="rId3"/>
                <a:stretch>
                  <a:fillRect l="-1286" t="-4810" r="-1315" b="-9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499601" y="5771522"/>
                <a:ext cx="2916916" cy="1586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9601" y="5771522"/>
                <a:ext cx="2916916" cy="15863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010400" y="5746607"/>
                <a:ext cx="4388542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5746607"/>
                <a:ext cx="4388542" cy="847733"/>
              </a:xfrm>
              <a:prstGeom prst="rect">
                <a:avLst/>
              </a:prstGeom>
              <a:blipFill>
                <a:blip r:embed="rId5"/>
                <a:stretch>
                  <a:fillRect t="-15108" b="-36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039600" y="5691804"/>
                <a:ext cx="4447108" cy="932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lang="en-US" sz="48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e>
                      </m:rad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9600" y="5691804"/>
                <a:ext cx="4447108" cy="9329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830800" y="5694105"/>
                <a:ext cx="4023461" cy="932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48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e>
                      </m:rad>
                      <m:r>
                        <a:rPr lang="en-US" sz="48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𝝅</m:t>
                      </m:r>
                      <m:sSup>
                        <m:sSupPr>
                          <m:ctrlPr>
                            <a:rPr lang="en-US" sz="48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0800" y="5694105"/>
                <a:ext cx="4023461" cy="9329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8007026" y="5700966"/>
            <a:ext cx="1027767" cy="996325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7790322-77DE-444F-8651-8AC4C10FACA9}"/>
              </a:ext>
            </a:extLst>
          </p:cNvPr>
          <p:cNvGrpSpPr/>
          <p:nvPr/>
        </p:nvGrpSpPr>
        <p:grpSpPr>
          <a:xfrm>
            <a:off x="1205338" y="6943952"/>
            <a:ext cx="22136901" cy="6542585"/>
            <a:chOff x="1205494" y="6943964"/>
            <a:chExt cx="22139783" cy="6543436"/>
          </a:xfrm>
        </p:grpSpPr>
        <p:sp>
          <p:nvSpPr>
            <p:cNvPr id="45" name="Rounded Rectangle 124">
              <a:extLst>
                <a:ext uri="{FF2B5EF4-FFF2-40B4-BE49-F238E27FC236}">
                  <a16:creationId xmlns:a16="http://schemas.microsoft.com/office/drawing/2014/main" id="{EEDFE2EF-479D-4F7A-B28F-EB37E15EF525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BB379AF4-9831-4E62-8C54-0C607F8FF9F1}"/>
                </a:ext>
              </a:extLst>
            </p:cNvPr>
            <p:cNvGrpSpPr/>
            <p:nvPr/>
          </p:nvGrpSpPr>
          <p:grpSpPr>
            <a:xfrm>
              <a:off x="1205494" y="6943964"/>
              <a:ext cx="3488614" cy="831105"/>
              <a:chOff x="1205494" y="6943964"/>
              <a:chExt cx="3488614" cy="831105"/>
            </a:xfrm>
          </p:grpSpPr>
          <p:sp>
            <p:nvSpPr>
              <p:cNvPr id="47" name="Freeform 20">
                <a:extLst>
                  <a:ext uri="{FF2B5EF4-FFF2-40B4-BE49-F238E27FC236}">
                    <a16:creationId xmlns:a16="http://schemas.microsoft.com/office/drawing/2014/main" id="{44CEAAA6-1CBA-450B-AC62-4E228C71CC2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B140B325-04B8-4FD2-9681-210999605816}"/>
                  </a:ext>
                </a:extLst>
              </p:cNvPr>
              <p:cNvSpPr txBox="1"/>
              <p:nvPr/>
            </p:nvSpPr>
            <p:spPr>
              <a:xfrm>
                <a:off x="2052540" y="6943964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Round Diagonal Corner Rectangle 128">
                <a:extLst>
                  <a:ext uri="{FF2B5EF4-FFF2-40B4-BE49-F238E27FC236}">
                    <a16:creationId xmlns:a16="http://schemas.microsoft.com/office/drawing/2014/main" id="{EC3F4519-AD36-4916-99DE-EE4C495C686A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50" name="Freeform 15">
                <a:extLst>
                  <a:ext uri="{FF2B5EF4-FFF2-40B4-BE49-F238E27FC236}">
                    <a16:creationId xmlns:a16="http://schemas.microsoft.com/office/drawing/2014/main" id="{259B976A-0E44-483B-B357-56D91668761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437DBF1E-F48F-4B82-8686-BBF85694DAD0}"/>
                  </a:ext>
                </a:extLst>
              </p:cNvPr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437DBF1E-F48F-4B82-8686-BBF85694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C89A1F0C-27BD-4677-8473-52865CB375B1}"/>
                  </a:ext>
                </a:extLst>
              </p:cNvPr>
              <p:cNvSpPr/>
              <p:nvPr/>
            </p:nvSpPr>
            <p:spPr>
              <a:xfrm>
                <a:off x="1905000" y="8048551"/>
                <a:ext cx="12420600" cy="27718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4800" b="1" i="0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𝒓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 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𝒉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𝒍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a:rPr lang="en-US" sz="4800" b="1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  <m:r>
                              <a:rPr lang="en-US" sz="4800" b="1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800" b="1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b="1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rad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C89A1F0C-27BD-4677-8473-52865CB375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8048551"/>
                <a:ext cx="12420600" cy="2771849"/>
              </a:xfrm>
              <a:prstGeom prst="rect">
                <a:avLst/>
              </a:prstGeom>
              <a:blipFill>
                <a:blip r:embed="rId9"/>
                <a:stretch>
                  <a:fillRect l="-2258" t="-5275"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EAAFB35E-2D17-4F54-B5FB-389E0C21B26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401800" y="7543800"/>
            <a:ext cx="8229600" cy="37621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F68266F7-CFA6-48CE-BFDE-A4B4368B744F}"/>
                  </a:ext>
                </a:extLst>
              </p:cNvPr>
              <p:cNvSpPr/>
              <p:nvPr/>
            </p:nvSpPr>
            <p:spPr>
              <a:xfrm>
                <a:off x="2003367" y="11288423"/>
                <a:ext cx="16513233" cy="17300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𝒒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𝝅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𝒓𝒍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𝝅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800" b="1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rad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rad>
                    <m:r>
                      <a:rPr lang="en-US" sz="4800" b="1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𝝅</m:t>
                    </m:r>
                    <m:sSup>
                      <m:sSupPr>
                        <m:ctrlPr>
                          <a:rPr lang="en-US" sz="4800" b="1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F68266F7-CFA6-48CE-BFDE-A4B4368B74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367" y="11288423"/>
                <a:ext cx="16513233" cy="1730089"/>
              </a:xfrm>
              <a:prstGeom prst="rect">
                <a:avLst/>
              </a:prstGeom>
              <a:blipFill>
                <a:blip r:embed="rId11"/>
                <a:stretch>
                  <a:fillRect l="-1698" t="-8099" b="-12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47"/>
          <p:cNvGrpSpPr/>
          <p:nvPr/>
        </p:nvGrpSpPr>
        <p:grpSpPr>
          <a:xfrm>
            <a:off x="7944215" y="1489546"/>
            <a:ext cx="9472086" cy="968318"/>
            <a:chOff x="739068" y="1515168"/>
            <a:chExt cx="9473319" cy="968444"/>
          </a:xfrm>
        </p:grpSpPr>
        <p:sp>
          <p:nvSpPr>
            <p:cNvPr id="52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2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7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6" grpId="0"/>
      <p:bldP spid="57" grpId="0"/>
      <p:bldP spid="7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4.4|13|14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071</TotalTime>
  <Words>2851</Words>
  <PresentationFormat>Tùy chỉnh</PresentationFormat>
  <Paragraphs>330</Paragraphs>
  <Slides>37</Slides>
  <Notes>12</Notes>
  <HiddenSlides>0</HiddenSlides>
  <MMClips>1</MMClips>
  <ScaleCrop>false</ScaleCrop>
  <HeadingPairs>
    <vt:vector size="8" baseType="variant">
      <vt:variant>
        <vt:lpstr>Phông được Dùng</vt:lpstr>
      </vt:variant>
      <vt:variant>
        <vt:i4>10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37</vt:i4>
      </vt:variant>
    </vt:vector>
  </HeadingPairs>
  <TitlesOfParts>
    <vt:vector size="49" baseType="lpstr">
      <vt:lpstr>Arial</vt:lpstr>
      <vt:lpstr>AvantGarde-Demi</vt:lpstr>
      <vt:lpstr>Calibri</vt:lpstr>
      <vt:lpstr>Cambria Math</vt:lpstr>
      <vt:lpstr>Chu Van An</vt:lpstr>
      <vt:lpstr>Jokerman</vt:lpstr>
      <vt:lpstr>Palatino Linotype</vt:lpstr>
      <vt:lpstr>Tahoma</vt:lpstr>
      <vt:lpstr>Times New Roman</vt:lpstr>
      <vt:lpstr>UVN Banh Mi</vt:lpstr>
      <vt:lpstr>Office Theme</vt:lpstr>
      <vt:lpstr>Equation</vt:lpstr>
      <vt:lpstr>Bản trình bày PowerPoint</vt:lpstr>
      <vt:lpstr>I. LÍ THUYẾ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 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 CHÚC MỪNG EM NHẬN ĐƯỢC 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8-27T10:44:55Z</dcterms:modified>
</cp:coreProperties>
</file>